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03C779" w14:textId="34225C59" w:rsidR="001A74E8" w:rsidRDefault="00700004" w:rsidP="0074490E">
      <w:pPr>
        <w:tabs>
          <w:tab w:val="left" w:pos="992"/>
        </w:tabs>
        <w:spacing w:before="120" w:line="276" w:lineRule="auto"/>
        <w:ind w:left="992" w:hanging="992"/>
      </w:pPr>
      <w:bookmarkStart w:id="0" w:name="_Hlk47898391"/>
      <w:bookmarkStart w:id="1" w:name="_Hlk47729557"/>
      <w:bookmarkStart w:id="2" w:name="_Hlk47903982"/>
      <w:r>
        <w:t>THPT 2020 – Môn Toán – Mã đề 102</w:t>
      </w:r>
    </w:p>
    <w:p w14:paraId="3C31F554" w14:textId="50FDA92F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1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Nghiệm của phương trình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{{\log }_{2}}\left( x+9 \right)=5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4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23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16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27DC3B36" w14:textId="7004A664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2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ập xác định của hàm số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y={{5}^{x}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mathbb{R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0;+\infty 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mathbb{R}\backslash \left\{ 0 \right\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[ 0\,;\,+\infty 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7116D26E" w14:textId="0F725B31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Với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số thực dương tùy ý,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{{\log }_{5}}\left( 5a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5+{{\log }_{5}}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5-{{\log }_{5}}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+{{\log }_{5}}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-{{\log }_{5}}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039C2BB5" w14:textId="4688F6D6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4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Đồ thị của hàm số nào dưới đây có dạng như đường cong trong hình bên?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y=-{{x}^{4}}+2{{x}^{2}}-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y={{x}^{4}}-2{{x}^{2}}-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y={{x}^{3}}-3{{x}^{2}}-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y=-{{x}^{3}}+3{{x}^{2}}-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19DA007C" w14:textId="31212C69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5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rong không gian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\[\text{Ox}yz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, cho đường thẳng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d:\frac{x-4}{2}=\frac{z-2}{-5}=\frac{z+1}{1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 Điểm nào s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a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u đây thuộc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d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?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N(4;2;-1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Q(2;5;1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M(4;2;1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P(2;-5;1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</w:p>
    <w:p w14:paraId="5B54ABF3" w14:textId="74BFFDF8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6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rong không gian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\[\text{Ox}yz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, cho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mặt cầu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):{{(x+1)}^{2}}+{{(y+2)}^{2}}+{{(z-3)}^{2}}=9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Tâm của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có tọa độ là: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(-2;-4;6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(2;4;-6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(-1;-2;3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(1;2;-3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</w:p>
    <w:p w14:paraId="1B29AC28" w14:textId="3AD8C941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7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ho khối chóp có diện tích đáy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B=6{{a}^{2}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và chiều cao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h=2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 Thể tích khối chóp đã cho bằng: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>$2{{a}^{3}}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vi-VN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>$4{{a}^{3}}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vi-VN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>$6{{a}^{3}}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vi-VN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>$12{{a}^{3}}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vi-VN"/>
        </w:rPr>
        <w:t>.</w:t>
      </w:r>
    </w:p>
    <w:p w14:paraId="2434062D" w14:textId="0A128218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âu </w:t>
      </w: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8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. </w:t>
      </w:r>
      <w:r w:rsidR="0074490E" w:rsidRPr="003E0873">
        <w:rPr>
          <w:rFonts w:ascii="Times New Roman" w:hAnsi="Times New Roman" w:cs="Times New Roman"/>
          <w:sz w:val="24"/>
          <w:szCs w:val="24"/>
          <w:lang w:val="vi-VN"/>
        </w:rPr>
        <w:t xml:space="preserve">Cho khối trụ có bán kính đáy bằng </w:t>
      </w:r>
      <w:r w:rsidR="00700004" w:rsidRPr="003E0873">
        <w:rPr>
          <w:rFonts w:ascii="Times New Roman" w:hAnsi="Times New Roman" w:cs="Times New Roman"/>
          <w:sz w:val="24"/>
          <w:szCs w:val="24"/>
          <w:lang w:val="vi-VN"/>
        </w:rPr>
        <w:t>$r=5$</w:t>
      </w:r>
      <w:r w:rsidR="0074490E" w:rsidRPr="003E0873">
        <w:rPr>
          <w:rFonts w:ascii="Times New Roman" w:hAnsi="Times New Roman" w:cs="Times New Roman"/>
          <w:sz w:val="24"/>
          <w:szCs w:val="24"/>
          <w:lang w:val="vi-VN"/>
        </w:rPr>
        <w:t xml:space="preserve"> và chiều cao </w:t>
      </w:r>
      <w:r w:rsidR="00700004" w:rsidRPr="003E0873">
        <w:rPr>
          <w:rFonts w:ascii="Times New Roman" w:hAnsi="Times New Roman" w:cs="Times New Roman"/>
          <w:sz w:val="24"/>
          <w:szCs w:val="24"/>
          <w:lang w:val="vi-VN"/>
        </w:rPr>
        <w:t>$h=3$</w:t>
      </w:r>
      <w:r w:rsidR="0074490E" w:rsidRPr="003E087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74490E" w:rsidRPr="00A765D8">
        <w:rPr>
          <w:rFonts w:ascii="Times New Roman" w:hAnsi="Times New Roman" w:cs="Times New Roman"/>
          <w:sz w:val="24"/>
          <w:szCs w:val="24"/>
          <w:lang w:val="vi-VN"/>
        </w:rPr>
        <w:t>Thể tích của khối trụ đã cho bằng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br/>
      </w:r>
      <w:r w:rsidR="0074490E" w:rsidRPr="00A765D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700004" w:rsidRPr="00A765D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$5\pi $</w:t>
      </w:r>
      <w:r w:rsidR="0074490E" w:rsidRPr="00A765D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74490E" w:rsidRPr="00A765D8">
        <w:rPr>
          <w:rFonts w:ascii="Times New Roman" w:hAnsi="Times New Roman" w:cs="Times New Roman"/>
          <w:sz w:val="24"/>
          <w:lang w:val="vi-VN"/>
        </w:rPr>
        <w:tab/>
      </w:r>
      <w:r w:rsidR="0074490E" w:rsidRPr="00A765D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700004" w:rsidRPr="00A765D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$30\pi $</w:t>
      </w:r>
      <w:r w:rsidR="0074490E" w:rsidRPr="00A765D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74490E" w:rsidRPr="00A765D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700004" w:rsidRPr="00A765D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$25\pi $</w:t>
      </w:r>
      <w:r w:rsidR="0074490E" w:rsidRPr="00A765D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74490E" w:rsidRPr="00A765D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700004" w:rsidRPr="00A765D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$75\pi $</w:t>
      </w:r>
      <w:r w:rsidR="0074490E" w:rsidRPr="00A765D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44627F2" w14:textId="7BECCA69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âu 9. </w:t>
      </w:r>
      <w:r w:rsidR="0074490E" w:rsidRPr="00A765D8">
        <w:rPr>
          <w:rFonts w:ascii="Times New Roman" w:hAnsi="Times New Roman" w:cs="Times New Roman"/>
          <w:sz w:val="24"/>
          <w:szCs w:val="24"/>
          <w:lang w:val="vi-VN"/>
        </w:rPr>
        <w:t xml:space="preserve">Trên mặt phẳng tọa độ, điểm nào dưới đây là điểm biểu diễn số phức </w:t>
      </w:r>
      <w:r w:rsidR="00700004" w:rsidRPr="00A765D8">
        <w:rPr>
          <w:rFonts w:ascii="Times New Roman" w:hAnsi="Times New Roman" w:cs="Times New Roman"/>
          <w:sz w:val="24"/>
          <w:szCs w:val="24"/>
          <w:lang w:val="vi-VN"/>
        </w:rPr>
        <w:t>$z=1-2i$</w:t>
      </w:r>
      <w:r w:rsidR="0074490E" w:rsidRPr="00A765D8">
        <w:rPr>
          <w:rFonts w:ascii="Times New Roman" w:hAnsi="Times New Roman" w:cs="Times New Roman"/>
          <w:sz w:val="24"/>
          <w:szCs w:val="24"/>
          <w:lang w:val="vi-VN"/>
        </w:rPr>
        <w:t>?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Q\left( 1\,;\,2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M\left( 2\,;\,1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P\left( -2\,;\,1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N\left( 1\,;\,-2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</w:p>
    <w:p w14:paraId="2282C491" w14:textId="779BDFC4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10. 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Cho hai số phức </w:t>
      </w:r>
      <w:r w:rsidR="00700004" w:rsidRPr="003E0873">
        <w:rPr>
          <w:rFonts w:ascii="Times New Roman" w:hAnsi="Times New Roman" w:cs="Times New Roman"/>
          <w:sz w:val="24"/>
          <w:szCs w:val="24"/>
        </w:rPr>
        <w:t>\[{{z}_{1}}=1+2i\]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và </w:t>
      </w:r>
      <w:r w:rsidR="00700004" w:rsidRPr="003E0873">
        <w:rPr>
          <w:rFonts w:ascii="Times New Roman" w:hAnsi="Times New Roman" w:cs="Times New Roman"/>
          <w:sz w:val="24"/>
          <w:szCs w:val="24"/>
        </w:rPr>
        <w:t>\[{{z}_{2}}=4-i\]</w:t>
      </w:r>
      <w:r w:rsidR="0074490E" w:rsidRPr="003E0873">
        <w:rPr>
          <w:rFonts w:ascii="Times New Roman" w:hAnsi="Times New Roman" w:cs="Times New Roman"/>
          <w:sz w:val="24"/>
        </w:rPr>
        <w:t xml:space="preserve">. Số phức </w:t>
      </w:r>
      <w:r w:rsidR="00700004" w:rsidRPr="003E0873">
        <w:rPr>
          <w:rFonts w:ascii="Times New Roman" w:hAnsi="Times New Roman" w:cs="Times New Roman"/>
          <w:sz w:val="24"/>
        </w:rPr>
        <w:t>\[{{z}_{1}}-{{z}_{2}}\]</w:t>
      </w:r>
      <w:r w:rsidR="0074490E" w:rsidRPr="003E0873">
        <w:rPr>
          <w:rFonts w:ascii="Times New Roman" w:hAnsi="Times New Roman" w:cs="Times New Roman"/>
          <w:sz w:val="24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3+3i\]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-3-3i\]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-3+3i\]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3-3i\]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</w:p>
    <w:p w14:paraId="7578DF1C" w14:textId="18E93672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11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mặt cầu có bán kính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r=5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 Diện tích mặt cầu đã cho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5\pi 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500\pi }{3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00\pi 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100\pi }{3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5453D806" w14:textId="39AC6648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12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iệm cận đứng của đồ thị hàm số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y=\frac{x-1}{x-3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-3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-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x=3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3C605A6E" w14:textId="0577ACBF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13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ình nón có bán kính đáy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\[r=2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và độ dài đường sinh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l=7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 Diện tích xung quanh của hình nón đã cho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28\pi 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14\pi 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14\pi }{3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98\pi }{3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</w:p>
    <w:p w14:paraId="7FE33122" w14:textId="6EC0BAA3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14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int{6{{x}^{5}}dx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6{{x}^{6}}+C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{{x}^{6}}+C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1}{6}{{x}^{6}}+C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30{{x}^{4}}+C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</w:p>
    <w:p w14:paraId="51DC40E4" w14:textId="37DD3B9D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1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5. 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 xml:space="preserve">Trong không gian </w:t>
      </w:r>
      <w:r w:rsidR="00700004" w:rsidRPr="003E0873">
        <w:rPr>
          <w:rFonts w:ascii="Times New Roman" w:hAnsi="Times New Roman" w:cs="Times New Roman"/>
          <w:sz w:val="24"/>
          <w:szCs w:val="24"/>
          <w:lang w:val="nl-NL"/>
        </w:rPr>
        <w:t>$Oxyz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 xml:space="preserve">, cho mặt phẳng </w:t>
      </w:r>
      <w:r w:rsidR="00700004" w:rsidRPr="003E0873">
        <w:rPr>
          <w:rFonts w:ascii="Times New Roman" w:hAnsi="Times New Roman" w:cs="Times New Roman"/>
          <w:sz w:val="24"/>
          <w:szCs w:val="24"/>
          <w:lang w:val="nl-NL"/>
        </w:rPr>
        <w:t>$\left( \alpha  \right):2x-3y+4z-1=0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74490E" w:rsidRPr="00A765D8">
        <w:rPr>
          <w:rFonts w:ascii="Times New Roman" w:hAnsi="Times New Roman" w:cs="Times New Roman"/>
          <w:sz w:val="24"/>
          <w:szCs w:val="24"/>
          <w:lang w:val="nl-NL"/>
        </w:rPr>
        <w:t xml:space="preserve">Vectơ nào dưới đây là một vectơ pháp tuyến của </w:t>
      </w:r>
      <w:r w:rsidR="00700004" w:rsidRPr="00A765D8">
        <w:rPr>
          <w:rFonts w:ascii="Times New Roman" w:hAnsi="Times New Roman" w:cs="Times New Roman"/>
          <w:sz w:val="24"/>
          <w:szCs w:val="24"/>
          <w:lang w:val="nl-NL"/>
        </w:rPr>
        <w:t>$\left( \alpha  \right)$</w:t>
      </w:r>
      <w:r w:rsidR="0074490E" w:rsidRPr="00A765D8">
        <w:rPr>
          <w:rFonts w:ascii="Times New Roman" w:hAnsi="Times New Roman" w:cs="Times New Roman"/>
          <w:sz w:val="24"/>
          <w:szCs w:val="24"/>
          <w:lang w:val="nl-NL"/>
        </w:rPr>
        <w:t>?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overrightarrow{{{n}_{3}}}=\left( 2;\,\,-3;\,\,4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$\overrightarrow{{{n}_{2}}}=\left( 2;\,\,3;\,\,-4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overrightarrow{{{n}_{1}}}=\left( 2;\,\,3;\,\,4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overrightarrow{{{n}_{4}}}=\left( -2;\,\,3;\,\,4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</w:p>
    <w:p w14:paraId="15C7D3E4" w14:textId="39DCB4B4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16. 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 xml:space="preserve">Cho cấp số cộng </w:t>
      </w:r>
      <w:r w:rsidR="00700004" w:rsidRPr="003E0873">
        <w:rPr>
          <w:rFonts w:ascii="Times New Roman" w:hAnsi="Times New Roman" w:cs="Times New Roman"/>
          <w:color w:val="000000"/>
          <w:sz w:val="24"/>
          <w:szCs w:val="24"/>
        </w:rPr>
        <w:t>$\left( {{u}_{n}} \right)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với </w:t>
      </w:r>
      <w:r w:rsidR="00700004" w:rsidRPr="003E0873">
        <w:rPr>
          <w:rFonts w:ascii="Times New Roman" w:hAnsi="Times New Roman" w:cs="Times New Roman"/>
          <w:sz w:val="24"/>
          <w:szCs w:val="24"/>
        </w:rPr>
        <w:t>${{u}_{1}}=9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và công sai </w:t>
      </w:r>
      <w:r w:rsidR="00700004" w:rsidRPr="003E0873">
        <w:rPr>
          <w:rFonts w:ascii="Times New Roman" w:hAnsi="Times New Roman" w:cs="Times New Roman"/>
          <w:sz w:val="24"/>
          <w:szCs w:val="24"/>
        </w:rPr>
        <w:t>$d=2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700004" w:rsidRPr="003E0873">
        <w:rPr>
          <w:rFonts w:ascii="Times New Roman" w:hAnsi="Times New Roman" w:cs="Times New Roman"/>
          <w:sz w:val="24"/>
          <w:szCs w:val="24"/>
        </w:rPr>
        <w:t>${{u}_{2}}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11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frac{9}{2}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18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7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</w:p>
    <w:p w14:paraId="05829E84" w14:textId="69FB8085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left"/>
        <w:rPr>
          <w:rFonts w:ascii="Times New Roman" w:eastAsia="Calibri" w:hAnsi="Times New Roman" w:cs="Times New Roman"/>
          <w:noProof w:val="0"/>
          <w:color w:val="0000FF"/>
          <w:sz w:val="24"/>
          <w:szCs w:val="22"/>
          <w:lang w:val="nl-NL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17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Cho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hàm số bậc bốn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2"/>
        </w:rPr>
        <w:t>\[y=f(x)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</w:rPr>
        <w:t>có đồ thị là đường cong trong hình vẽ bên. Số nghiệm thực của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phương trình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2"/>
        </w:rPr>
        <w:t>\[f(x)=-\frac{3}{2}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4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1\]</w:t>
      </w:r>
      <w:r w:rsidR="0074490E" w:rsidRPr="003E0873">
        <w:rPr>
          <w:rFonts w:ascii="Times New Roman" w:eastAsia="Calibri" w:hAnsi="Times New Roman" w:cs="Times New Roman"/>
          <w:noProof w:val="0"/>
          <w:color w:val="0000FF"/>
          <w:sz w:val="24"/>
          <w:szCs w:val="22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3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2\]</w:t>
      </w:r>
    </w:p>
    <w:p w14:paraId="6F066C1C" w14:textId="5A2219E9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color w:val="0000FF"/>
          <w:sz w:val="24"/>
          <w:szCs w:val="22"/>
          <w:lang w:val="nl-NL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18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 xml:space="preserve">Phần thực của số phức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\[z=3-4i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bằng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3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4\]</w:t>
      </w:r>
      <w:r w:rsidR="0074490E" w:rsidRPr="003E0873">
        <w:rPr>
          <w:rFonts w:ascii="Times New Roman" w:eastAsia="Calibri" w:hAnsi="Times New Roman" w:cs="Times New Roman"/>
          <w:noProof w:val="0"/>
          <w:color w:val="0000FF"/>
          <w:sz w:val="24"/>
          <w:szCs w:val="22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-3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\[-4\]</w:t>
      </w:r>
    </w:p>
    <w:p w14:paraId="797682AC" w14:textId="321C03B3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19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 xml:space="preserve">Cho khối lăng trụ có diện tích đáy </w:t>
      </w:r>
      <w:r w:rsidR="00700004" w:rsidRPr="003E0873">
        <w:rPr>
          <w:rFonts w:ascii="Times New Roman" w:hAnsi="Times New Roman" w:cs="Times New Roman"/>
          <w:sz w:val="24"/>
          <w:szCs w:val="24"/>
          <w:lang w:val="nl-NL"/>
        </w:rPr>
        <w:t>$B=3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 xml:space="preserve"> và chiều cao </w:t>
      </w:r>
      <w:r w:rsidR="00700004" w:rsidRPr="003E0873">
        <w:rPr>
          <w:rFonts w:ascii="Times New Roman" w:hAnsi="Times New Roman" w:cs="Times New Roman"/>
          <w:sz w:val="24"/>
          <w:szCs w:val="24"/>
          <w:lang w:val="nl-NL"/>
        </w:rPr>
        <w:t>$h=2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. Thể tích của khối lăng trụ đã cho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$1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74490E" w:rsidRPr="003E0873">
        <w:rPr>
          <w:rFonts w:ascii="Times New Roman" w:hAnsi="Times New Roman" w:cs="Times New Roman"/>
          <w:sz w:val="24"/>
          <w:lang w:val="nl-NL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$3$</w:t>
      </w:r>
      <w:r w:rsidR="0074490E" w:rsidRPr="003E087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$2$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$6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23ADEA7" w14:textId="05F53CA7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20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700004" w:rsidRPr="003E0873">
        <w:rPr>
          <w:rFonts w:ascii="Times New Roman" w:hAnsi="Times New Roman" w:cs="Times New Roman"/>
          <w:sz w:val="24"/>
          <w:szCs w:val="24"/>
          <w:lang w:val="nl-NL"/>
        </w:rPr>
        <w:t>$f\left( x \right)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 xml:space="preserve"> có bảng biến thiên như sau: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Điểm cực đại của hàm số đã cho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$x=3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$x=-1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$x=1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700004" w:rsidRPr="003E08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$x=-2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CBFF7BD" w14:textId="3D29CFF4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21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Biết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\[\int\limits_{2}^{3}{f\left( x \right)dx}=3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int\limits_{2}^{3}{g\left( x \right)dx}=1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Khi đó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\int\limits_{2}^{3}{\left[ f\left( x \right)+g\left( x \right) \right]}dx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4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-2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3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3A5D8EEC" w14:textId="2A723C32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22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ó bao nhiêu cách chọn một học sinh từ một nhóm gồm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6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học sinh nam và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9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học sinh nữ?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9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54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15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6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36BC687F" w14:textId="69EBB5D1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23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àm số </w:t>
      </w:r>
      <w:r w:rsidR="00700004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y=f\left( x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đồ thị là đường cong trong hình bên. Hàm số đã cho nghịch biến trên khoảng nào dưới đây?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-1;\,0 \right).$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-\infty ;\,-1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0;\,1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0;\,+\infty  \right)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</w:p>
    <w:p w14:paraId="5D1EDF44" w14:textId="6DAA6B8A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24. 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Nghiệm của phương trình </w:t>
      </w:r>
      <w:r w:rsidR="00700004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{{2}^{2x-4}}={{2}^{x}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x=16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x=-16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x=-4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x=4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</w:p>
    <w:p w14:paraId="27D953CA" w14:textId="58C0803E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25. </w:t>
      </w:r>
      <w:r w:rsidR="0074490E" w:rsidRPr="00A765D8">
        <w:rPr>
          <w:rFonts w:ascii="Times New Roman" w:hAnsi="Times New Roman" w:cs="Times New Roman"/>
          <w:sz w:val="24"/>
          <w:szCs w:val="24"/>
          <w:lang w:val="nl-NL"/>
        </w:rPr>
        <w:t xml:space="preserve">Trong không gian </w:t>
      </w:r>
      <w:r w:rsidR="00700004" w:rsidRPr="00A765D8">
        <w:rPr>
          <w:rFonts w:ascii="Times New Roman" w:hAnsi="Times New Roman" w:cs="Times New Roman"/>
          <w:sz w:val="24"/>
          <w:szCs w:val="24"/>
          <w:lang w:val="nl-NL"/>
        </w:rPr>
        <w:t>$Oxyz$</w:t>
      </w:r>
      <w:r w:rsidR="0074490E" w:rsidRPr="00A765D8">
        <w:rPr>
          <w:rFonts w:ascii="Times New Roman" w:eastAsia="Calibri" w:hAnsi="Times New Roman" w:cs="Times New Roman"/>
          <w:sz w:val="24"/>
          <w:szCs w:val="24"/>
          <w:lang w:val="nl-NL"/>
        </w:rPr>
        <w:t>, điểm nào dưới đây là hình chiếu vuông góc của điểm</w:t>
      </w:r>
      <w:r w:rsidR="0074490E" w:rsidRPr="00A765D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00004" w:rsidRPr="00A765D8">
        <w:rPr>
          <w:rFonts w:ascii="Times New Roman" w:hAnsi="Times New Roman" w:cs="Times New Roman"/>
          <w:sz w:val="24"/>
          <w:szCs w:val="24"/>
          <w:lang w:val="nl-NL"/>
        </w:rPr>
        <w:t>$A\left( 1;2;3 \right)$</w:t>
      </w:r>
      <w:r w:rsidR="0074490E" w:rsidRPr="00A765D8">
        <w:rPr>
          <w:rFonts w:ascii="Times New Roman" w:hAnsi="Times New Roman" w:cs="Times New Roman"/>
          <w:sz w:val="24"/>
          <w:szCs w:val="24"/>
          <w:lang w:val="nl-NL"/>
        </w:rPr>
        <w:t xml:space="preserve"> trên mặt phẳng </w:t>
      </w:r>
      <w:r w:rsidR="00700004" w:rsidRPr="00A765D8">
        <w:rPr>
          <w:rFonts w:ascii="Times New Roman" w:hAnsi="Times New Roman" w:cs="Times New Roman"/>
          <w:sz w:val="24"/>
          <w:szCs w:val="24"/>
          <w:lang w:val="nl-NL"/>
        </w:rPr>
        <w:t>$Oxy$</w:t>
      </w:r>
      <w:r w:rsidR="0074490E" w:rsidRPr="00A765D8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700004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Q\left( 1;0;3 \right)$</w: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700004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P\left( 1;2;0 \right)$</w: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700004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M\left( 0;0;3 \right)$</w: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700004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N\left( 0;2;3 \right)$</w:t>
      </w:r>
    </w:p>
    <w:p w14:paraId="0696A92A" w14:textId="5E9B39C1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26. 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700004" w:rsidRPr="003E0873">
        <w:rPr>
          <w:rFonts w:ascii="Times New Roman" w:hAnsi="Times New Roman" w:cs="Times New Roman"/>
          <w:sz w:val="24"/>
          <w:szCs w:val="24"/>
          <w:lang w:val="nl-NL"/>
        </w:rPr>
        <w:t>$f\left( x \right)$</w:t>
      </w:r>
      <w:r w:rsidR="0074490E" w:rsidRPr="003E087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đạo hàm </w:t>
      </w:r>
      <w:r w:rsidR="00700004" w:rsidRPr="003E0873">
        <w:rPr>
          <w:rFonts w:ascii="Times New Roman" w:eastAsia="Calibri" w:hAnsi="Times New Roman" w:cs="Times New Roman"/>
          <w:sz w:val="24"/>
          <w:szCs w:val="24"/>
          <w:lang w:val="nl-NL"/>
        </w:rPr>
        <w:t>x</w:t>
      </w:r>
      <w:r w:rsidR="00F9051E" w:rsidRPr="003E0873">
        <w:rPr>
          <w:rFonts w:ascii="Times New Roman" w:eastAsia="Calibri" w:hAnsi="Times New Roman" w:cs="Times New Roman"/>
          <w:sz w:val="24"/>
          <w:szCs w:val="24"/>
          <w:lang w:val="nl-NL"/>
        </w:rPr>
        <w:t>$f'\left( x \right)=x\left( x-1 \right){{\left( x+4 \right)}^{3}},\,\forall x\in \mathbb{R}$</w:t>
      </w:r>
      <w:r w:rsidR="0074490E" w:rsidRPr="003E0873">
        <w:rPr>
          <w:rFonts w:ascii="Times New Roman" w:hAnsi="Times New Roman" w:cs="Times New Roman"/>
          <w:sz w:val="24"/>
          <w:szCs w:val="24"/>
          <w:lang w:val="nl-NL"/>
        </w:rPr>
        <w:t>. Số điểm cực tiểu của hàm số đã cho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74490E" w:rsidRPr="0074490E">
        <w:rPr>
          <w:position w:val="-4"/>
        </w:rPr>
        <w:object w:dxaOrig="200" w:dyaOrig="260" w14:anchorId="37A78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9" o:title=""/>
          </v:shape>
          <o:OLEObject Type="Embed" ProgID="Equation.DSMT4" ShapeID="_x0000_i1025" DrawAspect="Content" ObjectID="_1695475624" r:id="rId10"/>
        </w:objec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74490E" w:rsidRPr="0074490E">
        <w:rPr>
          <w:position w:val="-6"/>
        </w:rPr>
        <w:object w:dxaOrig="180" w:dyaOrig="279" w14:anchorId="305D36AA">
          <v:shape id="_x0000_i1026" type="#_x0000_t75" style="width:9pt;height:14.25pt" o:ole="">
            <v:imagedata r:id="rId11" o:title=""/>
          </v:shape>
          <o:OLEObject Type="Embed" ProgID="Equation.DSMT4" ShapeID="_x0000_i1026" DrawAspect="Content" ObjectID="_1695475625" r:id="rId12"/>
        </w:objec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74490E" w:rsidRPr="0074490E">
        <w:rPr>
          <w:position w:val="-4"/>
        </w:rPr>
        <w:object w:dxaOrig="200" w:dyaOrig="260" w14:anchorId="0306F6C5">
          <v:shape id="_x0000_i1027" type="#_x0000_t75" style="width:9.75pt;height:13.5pt" o:ole="">
            <v:imagedata r:id="rId13" o:title=""/>
          </v:shape>
          <o:OLEObject Type="Embed" ProgID="Equation.DSMT4" ShapeID="_x0000_i1027" DrawAspect="Content" ObjectID="_1695475626" r:id="rId14"/>
        </w:objec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74490E" w:rsidRPr="0074490E">
        <w:rPr>
          <w:position w:val="-4"/>
        </w:rPr>
        <w:object w:dxaOrig="139" w:dyaOrig="260" w14:anchorId="3D35A355">
          <v:shape id="_x0000_i1028" type="#_x0000_t75" style="width:6pt;height:13.5pt" o:ole="">
            <v:imagedata r:id="rId15" o:title=""/>
          </v:shape>
          <o:OLEObject Type="Embed" ProgID="Equation.DSMT4" ShapeID="_x0000_i1028" DrawAspect="Content" ObjectID="_1695475627" r:id="rId16"/>
        </w:object>
      </w:r>
    </w:p>
    <w:p w14:paraId="3E439275" w14:textId="02E1DDF7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27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Với </w:t>
      </w:r>
      <w:r w:rsidR="00F9051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a,\,\,b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 các số thực dương tùy ý thỏa mãn </w:t>
      </w:r>
      <w:r w:rsidR="00F9051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{{\log }_{3}}a-2{{\log }_{9}}b=2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, mệnh đề nào dưới đây đúng?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F9051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a=9{{b}^{2}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F9051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a=9b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F9051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a=6b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F9051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a=9{{b}^{2}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</w:p>
    <w:p w14:paraId="288AA00B" w14:textId="12C09309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28. 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ho hình hộp chữ nhật </w:t>
      </w:r>
      <w:r w:rsidR="00F9051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ABC\text{D}.A'B'C'D'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có </w:t>
      </w:r>
      <w:r w:rsidR="00F9051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AB=a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, </w:t>
      </w:r>
      <w:r w:rsidR="00F9051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A\text{D}=2\sqrt{2}a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, </w:t>
      </w:r>
      <w:r w:rsidR="00F9051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\[AA'=\sqrt{3}a\]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(tham khảo hình bên). Góc giữa đường thẳng </w:t>
      </w:r>
      <w:r w:rsidR="00F9051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A'C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mặt phẳng </w:t>
      </w:r>
      <w:r w:rsidR="00F9051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ABC\text{D} \right)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bằng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F9051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{{45}^{{}^\circ }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F9051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{{90}^{{}^\circ }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F9051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{{60}^{{}^\circ }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F9051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{{30}^{{}^\circ }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</w:p>
    <w:p w14:paraId="20BEC363" w14:textId="574C0DC0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lastRenderedPageBreak/>
        <w:t xml:space="preserve">Câu 29. 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ắt hình trụ </w:t>
      </w:r>
      <w:r w:rsidR="00F9051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T \right)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bởi một mặt phẳng qua trục của nó, ta được thiết diện là một hình vuông cạnh bằng </w:t>
      </w:r>
      <w:r w:rsidR="00F9051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1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Diện tích xung quanh của </w:t>
      </w:r>
      <w:r w:rsidR="00F9051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\left( T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ằng.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F9051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pi 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F9051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\pi }{2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F9051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\pi 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F9051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frac{\pi }{4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4B7373C1" w14:textId="4CE5FDDB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0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rong không gian </w:t>
      </w:r>
      <w:r w:rsidR="00F9051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Oxyz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, cho điểm </w:t>
      </w:r>
      <w:r w:rsidR="00F9051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M\left( 2;1;-2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và mặt phẳng </w:t>
      </w:r>
      <w:r w:rsidR="00F9051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\left( P \right):3x-2y+z+1=0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. Phương trình của mặt phẳng đi qua </w:t>
      </w:r>
      <w:r w:rsidR="00F9051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M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và song song với </w:t>
      </w:r>
      <w:r w:rsidR="00F9051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\left( P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: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F9051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x+y-2x+9=0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B11607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F9051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2x+y-2z-9=0$</w:t>
      </w:r>
      <w:r w:rsidR="00E76C4F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F9051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3x-2y+z+2=0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B11607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F9051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3x-2y+z-2=0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72E0618B" w14:textId="087A2FC6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1. 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Gọi </w:t>
      </w:r>
      <w:r w:rsidR="003F1990" w:rsidRPr="003E0873">
        <w:rPr>
          <w:rFonts w:ascii="Times New Roman" w:hAnsi="Times New Roman" w:cs="Times New Roman"/>
          <w:sz w:val="24"/>
          <w:szCs w:val="24"/>
        </w:rPr>
        <w:t>${{z}_{1}}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và </w:t>
      </w:r>
      <w:r w:rsidR="003F1990" w:rsidRPr="003E0873">
        <w:rPr>
          <w:rFonts w:ascii="Times New Roman" w:hAnsi="Times New Roman" w:cs="Times New Roman"/>
          <w:sz w:val="24"/>
          <w:szCs w:val="24"/>
        </w:rPr>
        <w:t>${{z}_{2}}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là hai nghiệm phức của phương trình </w:t>
      </w:r>
      <w:r w:rsidR="003F1990" w:rsidRPr="003E0873">
        <w:rPr>
          <w:rFonts w:ascii="Times New Roman" w:hAnsi="Times New Roman" w:cs="Times New Roman"/>
          <w:sz w:val="24"/>
          <w:szCs w:val="24"/>
        </w:rPr>
        <w:t>\[{{z}^{2}}-z+3=0\]</w:t>
      </w:r>
      <w:r w:rsidR="0074490E" w:rsidRPr="003E0873">
        <w:rPr>
          <w:rFonts w:ascii="Times New Roman" w:hAnsi="Times New Roman" w:cs="Times New Roman"/>
          <w:sz w:val="24"/>
        </w:rPr>
        <w:t xml:space="preserve">. Khi đó </w:t>
      </w:r>
      <w:r w:rsidR="003F1990" w:rsidRPr="003E0873">
        <w:rPr>
          <w:rFonts w:ascii="Times New Roman" w:hAnsi="Times New Roman" w:cs="Times New Roman"/>
          <w:sz w:val="24"/>
        </w:rPr>
        <w:t>\[\left| {{z}_{1}} \right|+\left| {{z}_{2}} \right|\]</w:t>
      </w:r>
      <w:r w:rsidR="0074490E" w:rsidRPr="003E0873">
        <w:rPr>
          <w:rFonts w:ascii="Times New Roman" w:hAnsi="Times New Roman" w:cs="Times New Roman"/>
          <w:sz w:val="24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\sqrt{3}\]</w:t>
      </w:r>
      <w:r w:rsidR="0074490E" w:rsidRPr="003E0873">
        <w:rPr>
          <w:rFonts w:ascii="Times New Roman" w:hAnsi="Times New Roman" w:cs="Times New Roman"/>
          <w:b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2\sqrt{3}\]</w:t>
      </w:r>
      <w:r w:rsidR="0074490E" w:rsidRPr="003E0873">
        <w:rPr>
          <w:rFonts w:ascii="Times New Roman" w:hAnsi="Times New Roman" w:cs="Times New Roman"/>
          <w:b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6\]</w:t>
      </w:r>
      <w:r w:rsidR="0074490E" w:rsidRPr="003E0873">
        <w:rPr>
          <w:rFonts w:ascii="Times New Roman" w:hAnsi="Times New Roman" w:cs="Times New Roman"/>
          <w:b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3\]</w:t>
      </w:r>
      <w:r w:rsidR="0074490E" w:rsidRPr="003E0873">
        <w:rPr>
          <w:rFonts w:ascii="Times New Roman" w:hAnsi="Times New Roman" w:cs="Times New Roman"/>
          <w:b/>
          <w:sz w:val="24"/>
          <w:szCs w:val="24"/>
        </w:rPr>
        <w:t>.</w:t>
      </w:r>
    </w:p>
    <w:p w14:paraId="32D2C74C" w14:textId="58BE28EB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2. </w:t>
      </w:r>
      <w:r w:rsidR="0074490E" w:rsidRPr="003E0873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Giá trị nhỏ nhất của </w:t>
      </w:r>
      <w:r w:rsidR="0074490E" w:rsidRPr="003E0873">
        <w:rPr>
          <w:rFonts w:ascii="Times New Roman" w:hAnsi="Times New Roman" w:cs="Times New Roman"/>
          <w:sz w:val="24"/>
          <w:szCs w:val="24"/>
        </w:rPr>
        <w:t>hàm</w:t>
      </w:r>
      <w:r w:rsidR="0074490E" w:rsidRPr="003E0873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 số </w:t>
      </w:r>
      <w:r w:rsidR="003F1990" w:rsidRPr="003E0873">
        <w:rPr>
          <w:rFonts w:ascii="Times New Roman" w:hAnsi="Times New Roman" w:cs="Times New Roman"/>
          <w:sz w:val="24"/>
          <w:szCs w:val="24"/>
          <w:lang w:val="pt-BR" w:eastAsia="vi-VN"/>
        </w:rPr>
        <w:t>$f\left( x \right)={{x}^{4}}-12{{x}^{2}}-4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="0074490E" w:rsidRPr="003E0873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trên đoạn </w:t>
      </w:r>
      <w:r w:rsidR="003F1990" w:rsidRPr="003E0873">
        <w:rPr>
          <w:rFonts w:ascii="Times New Roman" w:hAnsi="Times New Roman" w:cs="Times New Roman"/>
          <w:sz w:val="24"/>
          <w:szCs w:val="24"/>
          <w:lang w:val="pt-BR" w:eastAsia="vi-VN"/>
        </w:rPr>
        <w:t>$\left[ 0;9 \right]$</w:t>
      </w:r>
      <w:r w:rsidR="0074490E" w:rsidRPr="003E0873">
        <w:rPr>
          <w:rFonts w:ascii="Times New Roman" w:hAnsi="Times New Roman" w:cs="Times New Roman"/>
          <w:sz w:val="24"/>
          <w:szCs w:val="24"/>
          <w:lang w:val="pt-BR" w:eastAsia="vi-VN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-39\]</w:t>
      </w:r>
      <w:r w:rsidR="0074490E" w:rsidRPr="003E0873">
        <w:rPr>
          <w:rFonts w:ascii="Times New Roman" w:hAnsi="Times New Roman" w:cs="Times New Roman"/>
          <w:b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-40\]</w:t>
      </w:r>
      <w:r w:rsidR="0074490E" w:rsidRPr="003E0873">
        <w:rPr>
          <w:rFonts w:ascii="Times New Roman" w:hAnsi="Times New Roman" w:cs="Times New Roman"/>
          <w:b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-36\]</w:t>
      </w:r>
      <w:r w:rsidR="0074490E" w:rsidRPr="003E0873">
        <w:rPr>
          <w:rFonts w:ascii="Times New Roman" w:hAnsi="Times New Roman" w:cs="Times New Roman"/>
          <w:b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-4\]</w:t>
      </w:r>
      <w:r w:rsidR="0074490E" w:rsidRPr="003E0873">
        <w:rPr>
          <w:rFonts w:ascii="Times New Roman" w:hAnsi="Times New Roman" w:cs="Times New Roman"/>
          <w:b/>
          <w:sz w:val="24"/>
          <w:szCs w:val="24"/>
        </w:rPr>
        <w:t>.</w:t>
      </w:r>
    </w:p>
    <w:p w14:paraId="08F91A3D" w14:textId="41019A10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3. 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3F1990" w:rsidRPr="003E0873">
        <w:rPr>
          <w:rFonts w:ascii="Times New Roman" w:hAnsi="Times New Roman" w:cs="Times New Roman"/>
          <w:sz w:val="24"/>
          <w:szCs w:val="24"/>
        </w:rPr>
        <w:t>$z=2-i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, số phức </w:t>
      </w:r>
      <w:r w:rsidR="003F1990" w:rsidRPr="003E0873">
        <w:rPr>
          <w:rFonts w:ascii="Times New Roman" w:hAnsi="Times New Roman" w:cs="Times New Roman"/>
          <w:sz w:val="24"/>
          <w:szCs w:val="24"/>
        </w:rPr>
        <w:t>$\left( 2-3i \right)\bar{z}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-1+8i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-7+4i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7-4i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1+8i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</w:p>
    <w:p w14:paraId="098F2659" w14:textId="431C37DC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4. 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Gọi </w:t>
      </w:r>
      <w:r w:rsidR="003F1990" w:rsidRPr="003E0873">
        <w:rPr>
          <w:rFonts w:ascii="Times New Roman" w:hAnsi="Times New Roman" w:cs="Times New Roman"/>
          <w:sz w:val="24"/>
          <w:szCs w:val="24"/>
        </w:rPr>
        <w:t>$D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là hình phẳng giới hạn bởi các đường </w:t>
      </w:r>
      <w:r w:rsidR="003F1990" w:rsidRPr="003E0873">
        <w:rPr>
          <w:rFonts w:ascii="Times New Roman" w:hAnsi="Times New Roman" w:cs="Times New Roman"/>
          <w:sz w:val="24"/>
          <w:szCs w:val="24"/>
        </w:rPr>
        <w:t>$y={{e}^{4x}},y=0,x=0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và </w:t>
      </w:r>
      <w:r w:rsidR="003F1990" w:rsidRPr="003E0873">
        <w:rPr>
          <w:rFonts w:ascii="Times New Roman" w:hAnsi="Times New Roman" w:cs="Times New Roman"/>
          <w:sz w:val="24"/>
          <w:szCs w:val="24"/>
        </w:rPr>
        <w:t>$x=1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. Thể tích của khối tròn xoay tạo thành khi quay </w:t>
      </w:r>
      <w:r w:rsidR="003F1990" w:rsidRPr="003E0873">
        <w:rPr>
          <w:rFonts w:ascii="Times New Roman" w:hAnsi="Times New Roman" w:cs="Times New Roman"/>
          <w:sz w:val="24"/>
          <w:szCs w:val="24"/>
        </w:rPr>
        <w:t>$D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quanh trục </w:t>
      </w:r>
      <w:r w:rsidR="003F1990" w:rsidRPr="003E0873">
        <w:rPr>
          <w:rFonts w:ascii="Times New Roman" w:hAnsi="Times New Roman" w:cs="Times New Roman"/>
          <w:sz w:val="24"/>
          <w:szCs w:val="24"/>
        </w:rPr>
        <w:t>$Ox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int\limits_{0}^{1}{{{e}^{4x}}\text{d}x}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pi \int\limits_{0}^{1}{{{e}^{8x}}\text{d}x}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pi \int\limits_{0}^{1}{{{e}^{4x}}\text{d}x}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int\limits_{0}^{1}{{{e}^{8x}}\text{d}x}$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</w:p>
    <w:p w14:paraId="5B950FEE" w14:textId="7AA6EC79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5. 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Số giao điểm của đồ thị hàm số </w:t>
      </w:r>
      <w:r w:rsidR="003F1990" w:rsidRPr="003E0873">
        <w:rPr>
          <w:rFonts w:ascii="Times New Roman" w:hAnsi="Times New Roman" w:cs="Times New Roman"/>
          <w:sz w:val="24"/>
          <w:szCs w:val="24"/>
        </w:rPr>
        <w:t>$y=-{{x}^{3}}+7x$</w:t>
      </w:r>
      <w:r w:rsidR="0074490E" w:rsidRPr="003E0873">
        <w:rPr>
          <w:rFonts w:ascii="Times New Roman" w:hAnsi="Times New Roman" w:cs="Times New Roman"/>
          <w:sz w:val="24"/>
          <w:szCs w:val="24"/>
        </w:rPr>
        <w:t>với trục hoành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0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3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2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1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696DDAF" w14:textId="1DD8122E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6. 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3F1990" w:rsidRPr="003E0873">
        <w:rPr>
          <w:rFonts w:ascii="Times New Roman" w:hAnsi="Times New Roman" w:cs="Times New Roman"/>
          <w:sz w:val="24"/>
          <w:szCs w:val="24"/>
        </w:rPr>
        <w:t>${{\log }_{3}}\left( 13-{{x}^{2}} \right)\ge 2$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left( -\infty ;-2 \right]\cup \left[ 2:+\infty  \right)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left( -\infty ;2 \right]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left( 0;2 \right]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$\left[ -2;2 \right]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735BAB5" w14:textId="411EC2D2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eastAsia="vi-VN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7. 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 xml:space="preserve">Biết </w:t>
      </w:r>
      <w:r w:rsidR="003F1990" w:rsidRPr="003E0873">
        <w:rPr>
          <w:rFonts w:ascii="Times New Roman" w:hAnsi="Times New Roman" w:cs="Times New Roman"/>
          <w:sz w:val="24"/>
          <w:szCs w:val="24"/>
          <w:lang w:eastAsia="vi-VN"/>
        </w:rPr>
        <w:t>$\int\limits_{0}^{1}{\left[ f\left( x \right)+2x \right]}dx=3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 xml:space="preserve">. Khi đó </w:t>
      </w:r>
      <w:r w:rsidR="003F1990" w:rsidRPr="003E0873">
        <w:rPr>
          <w:rFonts w:ascii="Times New Roman" w:hAnsi="Times New Roman" w:cs="Times New Roman"/>
          <w:sz w:val="24"/>
          <w:szCs w:val="24"/>
          <w:lang w:eastAsia="vi-VN"/>
        </w:rPr>
        <w:t>$\int\limits_{0}^{1}{f\left( x \right)\text{d}x}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1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5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3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2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.</w:t>
      </w:r>
    </w:p>
    <w:p w14:paraId="79B12D80" w14:textId="22A0E0B2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fr-FR" w:eastAsia="vi-VN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38. 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 xml:space="preserve">Trong không gian </w:t>
      </w:r>
      <w:r w:rsidR="003F1990" w:rsidRPr="003E0873">
        <w:rPr>
          <w:rFonts w:ascii="Times New Roman" w:hAnsi="Times New Roman" w:cs="Times New Roman"/>
          <w:sz w:val="24"/>
          <w:szCs w:val="24"/>
          <w:lang w:eastAsia="vi-VN"/>
        </w:rPr>
        <w:t>$Oxyz$</w:t>
      </w:r>
      <w:r w:rsidR="0074490E" w:rsidRPr="003E0873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, 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cho</w:t>
      </w:r>
      <w:r w:rsidR="0074490E" w:rsidRPr="003E0873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</w:t>
      </w:r>
      <w:r w:rsidR="003F1990" w:rsidRPr="003E0873">
        <w:rPr>
          <w:rFonts w:ascii="Times New Roman" w:hAnsi="Times New Roman" w:cs="Times New Roman"/>
          <w:sz w:val="24"/>
          <w:szCs w:val="24"/>
          <w:lang w:val="vi-VN" w:eastAsia="vi-VN"/>
        </w:rPr>
        <w:t>$M\left( 1;2;-3 \right)$</w:t>
      </w:r>
      <w:r w:rsidR="0074490E" w:rsidRPr="003E0873">
        <w:rPr>
          <w:rFonts w:ascii="Times New Roman" w:hAnsi="Times New Roman" w:cs="Times New Roman"/>
          <w:sz w:val="24"/>
        </w:rPr>
        <w:t xml:space="preserve"> và mặt phẳng </w:t>
      </w:r>
      <w:r w:rsidR="003F1990" w:rsidRPr="003E0873">
        <w:rPr>
          <w:rFonts w:ascii="Times New Roman" w:hAnsi="Times New Roman" w:cs="Times New Roman"/>
          <w:sz w:val="24"/>
        </w:rPr>
        <w:t>\[(P):\text{ 2}x-y+3z-1=0\]</w:t>
      </w:r>
      <w:r w:rsidR="0074490E" w:rsidRPr="003E0873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 xml:space="preserve"> Phương trình của đ</w:t>
      </w:r>
      <w:r w:rsidR="0074490E" w:rsidRPr="003E0873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ường thẳng đi qua điểm </w:t>
      </w:r>
      <w:r w:rsidR="003F1990" w:rsidRPr="003E0873">
        <w:rPr>
          <w:rFonts w:ascii="Times New Roman" w:hAnsi="Times New Roman" w:cs="Times New Roman"/>
          <w:sz w:val="24"/>
          <w:szCs w:val="24"/>
          <w:lang w:val="vi-VN" w:eastAsia="vi-VN"/>
        </w:rPr>
        <w:t>$M$</w:t>
      </w:r>
      <w:r w:rsidR="0074490E" w:rsidRPr="003E0873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vuông góc</w:t>
      </w:r>
      <w:r w:rsidR="0074490E" w:rsidRPr="003E0873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với </w:t>
      </w:r>
      <w:r w:rsidR="003F1990" w:rsidRPr="003E0873">
        <w:rPr>
          <w:rFonts w:ascii="Times New Roman" w:hAnsi="Times New Roman" w:cs="Times New Roman"/>
          <w:sz w:val="24"/>
          <w:szCs w:val="24"/>
          <w:lang w:val="vi-VN" w:eastAsia="vi-VN"/>
        </w:rPr>
        <w:t>$(P)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  <w:lang w:eastAsia="vi-VN"/>
        </w:rPr>
        <w:t xml:space="preserve">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\left\{ \begin{align}  &amp; x=2+t \\  &amp; y=-1+2t \\  &amp; z=3-3t \\ \end{align} \right.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  <w:lang w:eastAsia="vi-VN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>$\left\{ \begin{align}  &amp; x=-1+2t \\  &amp; y=-2-t \\  &amp; z=3+3t \\ \end{align} \right.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>.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>$\left\{ \begin{align}  &amp; x=1+2t \\  &amp; y=2-t \\  &amp; z=-3+3t \\ \end{align} \right.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ab/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 w:eastAsia="vi-VN"/>
        </w:rPr>
        <w:t>$\left\{ \begin{align}  &amp; x=1-2t \\  &amp; y=2-t \\  &amp; z=-3-3t \\ \end{align} \right.$</w:t>
      </w:r>
      <w:r w:rsidR="0074490E" w:rsidRPr="003E0873">
        <w:rPr>
          <w:rFonts w:ascii="Times New Roman" w:hAnsi="Times New Roman" w:cs="Times New Roman"/>
          <w:color w:val="000000"/>
          <w:sz w:val="24"/>
          <w:szCs w:val="24"/>
          <w:lang w:val="fr-FR" w:eastAsia="vi-VN"/>
        </w:rPr>
        <w:t>.</w:t>
      </w:r>
    </w:p>
    <w:p w14:paraId="09CE5F64" w14:textId="6B2F7E9F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>Câu 3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>9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 xml:space="preserve">. 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Năm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\[2020\]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một hãng xe niêm yết giá bán loại xe X là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$750.000.000$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 đồng và dự định trong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$10$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 năm tiếp theo, mỗi năm giảm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$2%$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 giá bán so với giá bán của năm liền trước. Theo dự định đó năm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$2025$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 hãng xe ô tôt niêm yết giá bán loại xe X là bao nhiêu ( kết quả làm tròn đến hàng nghìn )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$677.941.000$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74490E" w:rsidRPr="003E0873">
        <w:rPr>
          <w:rFonts w:ascii="Times New Roman" w:hAnsi="Times New Roman" w:cs="Times New Roman"/>
          <w:bCs/>
          <w:sz w:val="24"/>
          <w:szCs w:val="24"/>
          <w:lang w:val="fr-FR"/>
        </w:rPr>
        <w:t>đồng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$675.000.000$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74490E" w:rsidRPr="003E0873">
        <w:rPr>
          <w:rFonts w:ascii="Times New Roman" w:hAnsi="Times New Roman" w:cs="Times New Roman"/>
          <w:bCs/>
          <w:sz w:val="24"/>
          <w:szCs w:val="24"/>
          <w:lang w:val="fr-FR"/>
        </w:rPr>
        <w:t>đồng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611A2F" w:rsidRPr="003E0873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$664.382.000$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74490E" w:rsidRPr="003E0873">
        <w:rPr>
          <w:rFonts w:ascii="Times New Roman" w:hAnsi="Times New Roman" w:cs="Times New Roman"/>
          <w:bCs/>
          <w:sz w:val="24"/>
          <w:szCs w:val="24"/>
          <w:lang w:val="fr-FR"/>
        </w:rPr>
        <w:t>đồng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$691.776.000$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74490E" w:rsidRPr="003E0873">
        <w:rPr>
          <w:rFonts w:ascii="Times New Roman" w:hAnsi="Times New Roman" w:cs="Times New Roman"/>
          <w:bCs/>
          <w:sz w:val="24"/>
          <w:szCs w:val="24"/>
          <w:lang w:val="fr-FR"/>
        </w:rPr>
        <w:t>đồng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0EF940C" w14:textId="7A9E56D4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>40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 xml:space="preserve">. 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Biết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$F\left( x \right)={{e}^{x}}-2{{x}^{2}}$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 là một nguyên hàm của hàm số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$f\left( x \right)$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 trên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$\mathbb{R}$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. Khi đó </w:t>
      </w:r>
      <w:r w:rsidR="003F1990" w:rsidRPr="003E0873">
        <w:rPr>
          <w:rFonts w:ascii="Times New Roman" w:hAnsi="Times New Roman" w:cs="Times New Roman"/>
          <w:sz w:val="24"/>
          <w:szCs w:val="24"/>
          <w:lang w:val="fr-FR"/>
        </w:rPr>
        <w:t>$\int{f\left( 2x \right)}\,dx$</w:t>
      </w:r>
      <w:r w:rsidR="0074490E" w:rsidRPr="003E0873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br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A. </w:t>
      </w:r>
      <w:r w:rsidR="003F1990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2{{e}^{x}}-4{{x}^{2}}+C$</w:t>
      </w:r>
      <w:r w:rsidR="00A765D8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3F1990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\frac{1}{2}{{e}^{2x}}-4{{x}^{2}}+C$</w:t>
      </w:r>
      <w:r w:rsidR="00A765D8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3F1990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{{e}^{2x}}-8{{x}^{2}}+C$</w:t>
      </w:r>
      <w:r w:rsidR="00A765D8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3F1990" w:rsidRPr="003E087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$\frac{1}{2}{{e}^{2x}}-2{{x}^{2}}+C$</w:t>
      </w:r>
      <w:r w:rsidR="00A765D8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</w:p>
    <w:p w14:paraId="1C76D3C4" w14:textId="26E1D23B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41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ho hình nón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N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có đỉnh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S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, bán kính đáy bằng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sqrt{3}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độ dài đường sinh bằng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4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Gọi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T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 mặt cầu đi qua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S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đường tròn đáy của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N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Bán kính của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T \right)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bằng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2\sqrt{10}a}{3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16\sqrt{13}a}{13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8\sqrt{13}a}{13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sqrt{13}a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</w:p>
    <w:p w14:paraId="3A267C2F" w14:textId="1568D732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42. 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Tập hợp tất cả các giá trị thức của tham số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m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để hàm số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y={{x}^{3}}-3{{x}^{2}}+\left( 5-m \right)x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đồng biến trên khoảng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$\left( 2;+\infty  \right)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left( -\infty ;2 \right)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3F1990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-\infty ;5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3F1990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-\infty ;5 \right]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3F1990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$\left( -\infty ;2 \right]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7A48CB2F" w14:textId="0ED00CA2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43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Gọi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S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là tập hợp tất cả các số tự nhiên có 6 chữ số đôi một khác nhau. Chọn ngẫu nhiên một số thuộc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S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, xác suất để số đó có hai chữ số tận cùng có cùng tính chẵn lẻ bằng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A. </w:t>
      </w:r>
      <w:r w:rsidR="003F1990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4}{9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B. </w:t>
      </w:r>
      <w:r w:rsidR="003F1990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2}{9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C. </w:t>
      </w:r>
      <w:r w:rsidR="003F1990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2}{5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  <w:r w:rsidR="0074490E" w:rsidRPr="003E0873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 xml:space="preserve">D. </w:t>
      </w:r>
      <w:r w:rsidR="003F1990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nl-NL"/>
        </w:rPr>
        <w:t>$\frac{1}{3}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.</w:t>
      </w:r>
    </w:p>
    <w:p w14:paraId="21B44FC8" w14:textId="256908B4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>44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 xml:space="preserve">Xét các số thực thỏa mãn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\[{{2}^{{{x}^{2}}+{{y}^{2}}+1}}\le \left( {{x}^{2}}+{{y}^{2}}-2x+2 \right){{4}^{x}}\]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 xml:space="preserve">. 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 xml:space="preserve">Giá trị lớn nhất của biểu thức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\[P=\frac{8x+4}{2x-y+1}\]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 xml:space="preserve"> gần với giá trị nào sau đây nhất?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br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A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$9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B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$6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C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$7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 xml:space="preserve">D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nl-NL"/>
        </w:rPr>
        <w:t>$8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nl-NL"/>
        </w:rPr>
        <w:t>.</w:t>
      </w:r>
    </w:p>
    <w:p w14:paraId="5929DD0B" w14:textId="4158F979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âu 45. 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ho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hình chóp đều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S.ABCD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có cạnh đáy bằng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4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cạnh bên bằng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2\sqrt{3}a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và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O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là tâm của đáy. Gọi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M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N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P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Q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lần lượt là hình chiếu vuông góc của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O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lên các mặt phẳng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AB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BC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,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CD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và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(SDA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. Thể tích của khối chóp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$O.MNPQ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bằng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br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 xml:space="preserve">A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>$\frac{4{{a}^{3}}}{3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 xml:space="preserve">B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>$\frac{64{{a}^{3}}}{81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 xml:space="preserve">C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>$\frac{128{{a}^{3}}}{81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 xml:space="preserve">D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  <w:lang w:val="vi-VN"/>
        </w:rPr>
        <w:t>$\frac{2{{a}^{3}}}{3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</w:p>
    <w:p w14:paraId="29B5C55B" w14:textId="52AA2770" w:rsidR="0074490E" w:rsidRPr="00A765D8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âu 46. 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Cho hình chóp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S.ABC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có đáy là tam giác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ABC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vuông cân tại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A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,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AB=a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,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SA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vuông góc với mặt phẳng đáy,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SA=2a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, M là trung điểm của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BC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. Khoảng cách giữa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AC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và </w:t>
      </w:r>
      <w:r w:rsidR="003F1990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$SM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là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br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vi-VN"/>
        </w:rPr>
        <w:t xml:space="preserve">A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vi-VN"/>
        </w:rPr>
        <w:t>$\frac{a}{2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vi-VN"/>
        </w:rPr>
        <w:t xml:space="preserve">B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vi-VN"/>
        </w:rPr>
        <w:t>$\frac{a\sqrt{2}}{2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vi-VN"/>
        </w:rPr>
        <w:t xml:space="preserve">C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vi-VN"/>
        </w:rPr>
        <w:t>$\frac{2a\sqrt{17}}{17}$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>.</w:t>
      </w:r>
      <w:r w:rsidR="0074490E" w:rsidRPr="00A765D8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ab/>
      </w:r>
      <w:r w:rsidR="0074490E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vi-VN"/>
        </w:rPr>
        <w:t xml:space="preserve">D. </w:t>
      </w:r>
      <w:r w:rsidR="003F1990" w:rsidRPr="00A765D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  <w:lang w:val="vi-VN"/>
        </w:rPr>
        <w:t>$\frac{2a}{3}$</w:t>
      </w:r>
    </w:p>
    <w:p w14:paraId="72834FCC" w14:textId="7C2630C3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eastAsia="vi-VN"/>
        </w:rPr>
      </w:pPr>
      <w:r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âu 47. </w:t>
      </w:r>
      <w:r w:rsidR="0074490E" w:rsidRPr="00A765D8">
        <w:rPr>
          <w:rFonts w:ascii="Times New Roman" w:hAnsi="Times New Roman" w:cs="Times New Roman"/>
          <w:sz w:val="24"/>
          <w:szCs w:val="24"/>
          <w:lang w:val="vi-VN" w:eastAsia="vi-VN"/>
        </w:rPr>
        <w:t>Cho hàm số</w:t>
      </w:r>
      <w:r w:rsidR="0074490E" w:rsidRPr="00A765D8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 </w:t>
      </w:r>
      <w:r w:rsidR="003F1990" w:rsidRPr="00A765D8">
        <w:rPr>
          <w:rFonts w:ascii="Times New Roman" w:hAnsi="Times New Roman" w:cs="Times New Roman"/>
          <w:b/>
          <w:sz w:val="24"/>
          <w:szCs w:val="24"/>
          <w:lang w:val="vi-VN" w:eastAsia="vi-VN"/>
        </w:rPr>
        <w:t>$f\left( x \right)=a{{x}^{3}}+b{{x}^{2}}+cx+d\text{  }\left( a,b,c,d\in \mathbb{R} \right)$</w:t>
      </w:r>
      <w:r w:rsidR="0074490E" w:rsidRPr="00A765D8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 </w:t>
      </w:r>
      <w:r w:rsidR="0074490E" w:rsidRPr="00A765D8">
        <w:rPr>
          <w:rFonts w:ascii="Times New Roman" w:hAnsi="Times New Roman" w:cs="Times New Roman"/>
          <w:sz w:val="24"/>
          <w:szCs w:val="24"/>
          <w:lang w:val="vi-VN" w:eastAsia="vi-VN"/>
        </w:rPr>
        <w:t>có bảng biến thiên như sau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br/>
      </w:r>
      <w:r w:rsidR="0074490E" w:rsidRPr="00A765D8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Có bao nhiêu số dương trong các số </w:t>
      </w:r>
      <w:r w:rsidR="003F1990" w:rsidRPr="00A765D8">
        <w:rPr>
          <w:rFonts w:ascii="Times New Roman" w:hAnsi="Times New Roman" w:cs="Times New Roman"/>
          <w:sz w:val="24"/>
          <w:szCs w:val="24"/>
          <w:lang w:val="vi-VN" w:eastAsia="vi-VN"/>
        </w:rPr>
        <w:t>\[a,\text{ }b,\text{ }c,\text{ }d\]</w:t>
      </w:r>
      <w:r w:rsidR="0074490E" w:rsidRPr="00A765D8">
        <w:rPr>
          <w:rFonts w:ascii="Times New Roman" w:hAnsi="Times New Roman" w:cs="Times New Roman"/>
          <w:b/>
          <w:sz w:val="24"/>
          <w:szCs w:val="24"/>
          <w:lang w:val="vi-VN" w:eastAsia="vi-VN"/>
        </w:rPr>
        <w:t>?</w:t>
      </w:r>
      <w:r w:rsidR="00611A2F" w:rsidRPr="00A765D8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2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4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C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1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$3$</w:t>
      </w:r>
      <w:r w:rsidR="0074490E" w:rsidRPr="003E0873">
        <w:rPr>
          <w:rFonts w:ascii="Times New Roman" w:hAnsi="Times New Roman" w:cs="Times New Roman"/>
          <w:sz w:val="24"/>
          <w:szCs w:val="24"/>
          <w:lang w:eastAsia="vi-VN"/>
        </w:rPr>
        <w:t>.</w:t>
      </w:r>
    </w:p>
    <w:p w14:paraId="35FF71D8" w14:textId="36E57829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b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48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àm số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f\left( x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f\left( 0 \right)=0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. Biết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y={f}'\left( x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hàm số bậc bốn và có đồ thị là đường cong trong hình bên. Số điểm cực trị của hàm số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$g\left( x \right)=\left| f\left( {{x}^{3}} \right)+x \right|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4.</w:t>
      </w:r>
      <w:r w:rsidR="0074490E" w:rsidRPr="003E0873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5.</w:t>
      </w:r>
      <w:r w:rsidR="0074490E" w:rsidRPr="003E0873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3.</w:t>
      </w:r>
      <w:r w:rsidR="0074490E" w:rsidRPr="003E0873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6.</w:t>
      </w:r>
    </w:p>
    <w:p w14:paraId="7937D75F" w14:textId="4E331FB8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âu 49. </w:t>
      </w:r>
      <w:r w:rsidR="0074490E" w:rsidRPr="003E0873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Có bao nhiêu cặp số nguyên dương </w:t>
      </w:r>
      <w:r w:rsidR="003F1990" w:rsidRPr="003E0873">
        <w:rPr>
          <w:rFonts w:ascii="Times New Roman" w:hAnsi="Times New Roman" w:cs="Times New Roman"/>
          <w:bCs/>
          <w:sz w:val="24"/>
          <w:szCs w:val="24"/>
          <w:lang w:val="pt-BR"/>
        </w:rPr>
        <w:t>\[\left( m,n \right)\]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sao cho </w:t>
      </w:r>
      <w:r w:rsidR="003F1990" w:rsidRPr="003E0873">
        <w:rPr>
          <w:rFonts w:ascii="Times New Roman" w:hAnsi="Times New Roman" w:cs="Times New Roman"/>
          <w:sz w:val="24"/>
          <w:szCs w:val="24"/>
        </w:rPr>
        <w:t>\[m+n\le 16\]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và ứng với mỗi cặp </w:t>
      </w:r>
      <w:r w:rsidR="003F1990" w:rsidRPr="003E0873">
        <w:rPr>
          <w:rFonts w:ascii="Times New Roman" w:hAnsi="Times New Roman" w:cs="Times New Roman"/>
          <w:sz w:val="24"/>
          <w:szCs w:val="24"/>
        </w:rPr>
        <w:t>\[\left( m,n \right)\]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tồn tại đúng </w:t>
      </w:r>
      <w:r w:rsidR="003F1990" w:rsidRPr="003E0873">
        <w:rPr>
          <w:rFonts w:ascii="Times New Roman" w:hAnsi="Times New Roman" w:cs="Times New Roman"/>
          <w:sz w:val="24"/>
          <w:szCs w:val="24"/>
        </w:rPr>
        <w:t>\[3\]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số thực </w:t>
      </w:r>
      <w:r w:rsidR="003F1990" w:rsidRPr="003E0873">
        <w:rPr>
          <w:rFonts w:ascii="Times New Roman" w:hAnsi="Times New Roman" w:cs="Times New Roman"/>
          <w:sz w:val="24"/>
          <w:szCs w:val="24"/>
        </w:rPr>
        <w:t>\[a\in \left( -1;1 \right)\]</w:t>
      </w:r>
      <w:r w:rsidR="0074490E" w:rsidRPr="003E0873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3F1990" w:rsidRPr="003E0873">
        <w:rPr>
          <w:rFonts w:ascii="Times New Roman" w:hAnsi="Times New Roman" w:cs="Times New Roman"/>
          <w:sz w:val="24"/>
          <w:szCs w:val="24"/>
        </w:rPr>
        <w:t>\[2{{a}^{m}}-n\ln \left( a+\sqrt{{{a}^{2}}+1} \right)\]</w:t>
      </w:r>
      <w:r w:rsidR="0074490E" w:rsidRPr="003E0873">
        <w:rPr>
          <w:rFonts w:ascii="Times New Roman" w:hAnsi="Times New Roman" w:cs="Times New Roman"/>
          <w:sz w:val="24"/>
          <w:szCs w:val="24"/>
        </w:rPr>
        <w:t>?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</w:rPr>
        <w:br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</w:rPr>
        <w:t>\[16\]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\[14\]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  <w:r w:rsidR="0074490E" w:rsidRPr="003E0873">
        <w:rPr>
          <w:rFonts w:ascii="Times New Roman" w:hAnsi="Times New Roman" w:cs="Times New Roman"/>
          <w:sz w:val="24"/>
          <w:szCs w:val="24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="0074490E" w:rsidRPr="003E0873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. </w:t>
      </w:r>
      <w:r w:rsidR="0074490E" w:rsidRPr="003E0873">
        <w:rPr>
          <w:rFonts w:ascii="Times New Roman" w:hAnsi="Times New Roman" w:cs="Times New Roman"/>
          <w:bCs/>
          <w:sz w:val="24"/>
          <w:szCs w:val="24"/>
          <w:lang w:val="pt-BR"/>
        </w:rPr>
        <w:t>15.</w:t>
      </w:r>
      <w:r w:rsidR="0074490E" w:rsidRPr="003E0873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="0074490E" w:rsidRPr="003E087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3F1990" w:rsidRPr="003E087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\[13\]</w:t>
      </w:r>
      <w:r w:rsidR="0074490E" w:rsidRPr="003E0873">
        <w:rPr>
          <w:rFonts w:ascii="Times New Roman" w:hAnsi="Times New Roman" w:cs="Times New Roman"/>
          <w:sz w:val="24"/>
          <w:szCs w:val="24"/>
        </w:rPr>
        <w:t>.</w:t>
      </w:r>
    </w:p>
    <w:p w14:paraId="68A3CA9B" w14:textId="5B2B9C7B" w:rsidR="0074490E" w:rsidRPr="003E0873" w:rsidRDefault="003E0873" w:rsidP="003E0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 xml:space="preserve">Câu </w:t>
      </w:r>
      <w:r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>50</w:t>
      </w:r>
      <w:r w:rsidRPr="003E0873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 xml:space="preserve">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 xml:space="preserve">Cho hàm số </w:t>
      </w:r>
      <w:r w:rsidR="003F1990" w:rsidRPr="003E0873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>$y=f\left( x \right)$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 xml:space="preserve"> có bảng biến thiên như hình vẽ: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pt-BR"/>
        </w:rPr>
        <w:t xml:space="preserve">Có bao nhiêu giá trị nguyên của tham số </w:t>
      </w:r>
      <w:r w:rsidR="003F1990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pt-BR"/>
        </w:rPr>
        <w:t>$m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pt-BR"/>
        </w:rPr>
        <w:t xml:space="preserve"> để phương trình </w:t>
      </w:r>
      <w:r w:rsidR="003F1990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pt-BR"/>
        </w:rPr>
        <w:t>$6f\left( {{x}^{2}}-4x \right)=m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pt-BR"/>
        </w:rPr>
        <w:t xml:space="preserve"> có ít nhất ba nghiệm thực phân biệt thuộc khoảng </w:t>
      </w:r>
      <w:r w:rsidR="003F1990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pt-BR"/>
        </w:rPr>
        <w:t>$\left( 0\,;\,+\infty  \right)$</w:t>
      </w:r>
      <w:r w:rsidR="0074490E" w:rsidRPr="003E0873">
        <w:rPr>
          <w:rFonts w:ascii="Times New Roman" w:eastAsia="Calibri" w:hAnsi="Times New Roman" w:cs="Times New Roman"/>
          <w:noProof w:val="0"/>
          <w:color w:val="000000"/>
          <w:sz w:val="24"/>
          <w:szCs w:val="24"/>
          <w:lang w:val="pt-BR"/>
        </w:rPr>
        <w:t>?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t xml:space="preserve"> </w:t>
      </w:r>
      <w:r w:rsidR="00611A2F" w:rsidRPr="003E0873">
        <w:rPr>
          <w:rFonts w:ascii="Times New Roman" w:eastAsia="Calibri" w:hAnsi="Times New Roman" w:cs="Times New Roman"/>
          <w:noProof w:val="0"/>
          <w:sz w:val="24"/>
          <w:szCs w:val="24"/>
          <w:lang w:val="pt-BR"/>
        </w:rPr>
        <w:br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A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25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B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30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C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29.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ab/>
      </w:r>
      <w:r w:rsidR="0074490E" w:rsidRPr="003E0873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 xml:space="preserve">D. </w:t>
      </w:r>
      <w:r w:rsidR="0074490E" w:rsidRPr="003E0873">
        <w:rPr>
          <w:rFonts w:ascii="Times New Roman" w:eastAsia="Calibri" w:hAnsi="Times New Roman" w:cs="Times New Roman"/>
          <w:noProof w:val="0"/>
          <w:sz w:val="24"/>
          <w:szCs w:val="24"/>
        </w:rPr>
        <w:t>24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6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9B30BC" w:rsidRPr="009B30BC" w14:paraId="301C5A43" w14:textId="77777777" w:rsidTr="00611A2F">
        <w:tc>
          <w:tcPr>
            <w:tcW w:w="406" w:type="dxa"/>
            <w:shd w:val="clear" w:color="auto" w:fill="4472C4" w:themeFill="accent1"/>
          </w:tcPr>
          <w:p w14:paraId="19CFBCA8" w14:textId="79DD5C1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lastRenderedPageBreak/>
              <w:t>1</w:t>
            </w:r>
          </w:p>
        </w:tc>
        <w:tc>
          <w:tcPr>
            <w:tcW w:w="407" w:type="dxa"/>
            <w:shd w:val="clear" w:color="auto" w:fill="4472C4" w:themeFill="accent1"/>
          </w:tcPr>
          <w:p w14:paraId="51853B28" w14:textId="3C222B5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</w:t>
            </w:r>
          </w:p>
        </w:tc>
        <w:tc>
          <w:tcPr>
            <w:tcW w:w="407" w:type="dxa"/>
            <w:shd w:val="clear" w:color="auto" w:fill="4472C4" w:themeFill="accent1"/>
          </w:tcPr>
          <w:p w14:paraId="7F3B3F9D" w14:textId="05E51B0C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</w:t>
            </w:r>
          </w:p>
        </w:tc>
        <w:tc>
          <w:tcPr>
            <w:tcW w:w="408" w:type="dxa"/>
            <w:shd w:val="clear" w:color="auto" w:fill="4472C4" w:themeFill="accent1"/>
          </w:tcPr>
          <w:p w14:paraId="1F045689" w14:textId="414B538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</w:t>
            </w:r>
          </w:p>
        </w:tc>
        <w:tc>
          <w:tcPr>
            <w:tcW w:w="408" w:type="dxa"/>
            <w:shd w:val="clear" w:color="auto" w:fill="4472C4" w:themeFill="accent1"/>
          </w:tcPr>
          <w:p w14:paraId="047879D9" w14:textId="01D1514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5</w:t>
            </w:r>
          </w:p>
        </w:tc>
        <w:tc>
          <w:tcPr>
            <w:tcW w:w="408" w:type="dxa"/>
            <w:shd w:val="clear" w:color="auto" w:fill="4472C4" w:themeFill="accent1"/>
          </w:tcPr>
          <w:p w14:paraId="1CE73687" w14:textId="5627800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6</w:t>
            </w:r>
          </w:p>
        </w:tc>
        <w:tc>
          <w:tcPr>
            <w:tcW w:w="408" w:type="dxa"/>
            <w:shd w:val="clear" w:color="auto" w:fill="4472C4" w:themeFill="accent1"/>
          </w:tcPr>
          <w:p w14:paraId="6D239176" w14:textId="4466B28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7</w:t>
            </w:r>
          </w:p>
        </w:tc>
        <w:tc>
          <w:tcPr>
            <w:tcW w:w="408" w:type="dxa"/>
            <w:shd w:val="clear" w:color="auto" w:fill="4472C4" w:themeFill="accent1"/>
          </w:tcPr>
          <w:p w14:paraId="08905375" w14:textId="32DCDCA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8</w:t>
            </w:r>
          </w:p>
        </w:tc>
        <w:tc>
          <w:tcPr>
            <w:tcW w:w="408" w:type="dxa"/>
            <w:shd w:val="clear" w:color="auto" w:fill="4472C4" w:themeFill="accent1"/>
          </w:tcPr>
          <w:p w14:paraId="23DE5F16" w14:textId="5E0A088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9</w:t>
            </w:r>
          </w:p>
        </w:tc>
        <w:tc>
          <w:tcPr>
            <w:tcW w:w="408" w:type="dxa"/>
            <w:shd w:val="clear" w:color="auto" w:fill="4472C4" w:themeFill="accent1"/>
          </w:tcPr>
          <w:p w14:paraId="24F28F95" w14:textId="41F5E14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0</w:t>
            </w:r>
          </w:p>
        </w:tc>
        <w:tc>
          <w:tcPr>
            <w:tcW w:w="408" w:type="dxa"/>
            <w:shd w:val="clear" w:color="auto" w:fill="4472C4" w:themeFill="accent1"/>
          </w:tcPr>
          <w:p w14:paraId="087B10A3" w14:textId="10D16B5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1</w:t>
            </w:r>
          </w:p>
        </w:tc>
        <w:tc>
          <w:tcPr>
            <w:tcW w:w="408" w:type="dxa"/>
            <w:shd w:val="clear" w:color="auto" w:fill="4472C4" w:themeFill="accent1"/>
          </w:tcPr>
          <w:p w14:paraId="7439F7F5" w14:textId="4D10BC8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2</w:t>
            </w:r>
          </w:p>
        </w:tc>
        <w:tc>
          <w:tcPr>
            <w:tcW w:w="408" w:type="dxa"/>
            <w:shd w:val="clear" w:color="auto" w:fill="4472C4" w:themeFill="accent1"/>
          </w:tcPr>
          <w:p w14:paraId="6EEA5B6D" w14:textId="161E716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3</w:t>
            </w:r>
          </w:p>
        </w:tc>
        <w:tc>
          <w:tcPr>
            <w:tcW w:w="408" w:type="dxa"/>
            <w:shd w:val="clear" w:color="auto" w:fill="4472C4" w:themeFill="accent1"/>
          </w:tcPr>
          <w:p w14:paraId="2FC25451" w14:textId="28F1196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4</w:t>
            </w:r>
          </w:p>
        </w:tc>
        <w:tc>
          <w:tcPr>
            <w:tcW w:w="408" w:type="dxa"/>
            <w:shd w:val="clear" w:color="auto" w:fill="4472C4" w:themeFill="accent1"/>
          </w:tcPr>
          <w:p w14:paraId="4D297AAC" w14:textId="4468DCA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5</w:t>
            </w:r>
          </w:p>
        </w:tc>
        <w:tc>
          <w:tcPr>
            <w:tcW w:w="408" w:type="dxa"/>
            <w:shd w:val="clear" w:color="auto" w:fill="4472C4" w:themeFill="accent1"/>
          </w:tcPr>
          <w:p w14:paraId="4B53EAC1" w14:textId="05E6217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6</w:t>
            </w:r>
          </w:p>
        </w:tc>
        <w:tc>
          <w:tcPr>
            <w:tcW w:w="408" w:type="dxa"/>
            <w:shd w:val="clear" w:color="auto" w:fill="4472C4" w:themeFill="accent1"/>
          </w:tcPr>
          <w:p w14:paraId="6D61D8E2" w14:textId="689F163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7</w:t>
            </w:r>
          </w:p>
        </w:tc>
        <w:tc>
          <w:tcPr>
            <w:tcW w:w="408" w:type="dxa"/>
            <w:shd w:val="clear" w:color="auto" w:fill="4472C4" w:themeFill="accent1"/>
          </w:tcPr>
          <w:p w14:paraId="5DCA5015" w14:textId="3A2528F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8</w:t>
            </w:r>
          </w:p>
        </w:tc>
        <w:tc>
          <w:tcPr>
            <w:tcW w:w="408" w:type="dxa"/>
            <w:shd w:val="clear" w:color="auto" w:fill="4472C4" w:themeFill="accent1"/>
          </w:tcPr>
          <w:p w14:paraId="356F2ABE" w14:textId="3EA1101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19</w:t>
            </w:r>
          </w:p>
        </w:tc>
        <w:tc>
          <w:tcPr>
            <w:tcW w:w="408" w:type="dxa"/>
            <w:shd w:val="clear" w:color="auto" w:fill="4472C4" w:themeFill="accent1"/>
          </w:tcPr>
          <w:p w14:paraId="04C79132" w14:textId="43F2974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0</w:t>
            </w:r>
          </w:p>
        </w:tc>
        <w:tc>
          <w:tcPr>
            <w:tcW w:w="408" w:type="dxa"/>
            <w:shd w:val="clear" w:color="auto" w:fill="4472C4" w:themeFill="accent1"/>
          </w:tcPr>
          <w:p w14:paraId="7719DA4A" w14:textId="4CA2214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1</w:t>
            </w:r>
          </w:p>
        </w:tc>
        <w:tc>
          <w:tcPr>
            <w:tcW w:w="408" w:type="dxa"/>
            <w:shd w:val="clear" w:color="auto" w:fill="4472C4" w:themeFill="accent1"/>
          </w:tcPr>
          <w:p w14:paraId="35D852C0" w14:textId="02E2D01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2</w:t>
            </w:r>
          </w:p>
        </w:tc>
        <w:tc>
          <w:tcPr>
            <w:tcW w:w="408" w:type="dxa"/>
            <w:shd w:val="clear" w:color="auto" w:fill="4472C4" w:themeFill="accent1"/>
          </w:tcPr>
          <w:p w14:paraId="46EB71FB" w14:textId="525610D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3</w:t>
            </w:r>
          </w:p>
        </w:tc>
        <w:tc>
          <w:tcPr>
            <w:tcW w:w="408" w:type="dxa"/>
            <w:shd w:val="clear" w:color="auto" w:fill="4472C4" w:themeFill="accent1"/>
          </w:tcPr>
          <w:p w14:paraId="5180890B" w14:textId="4AD200EC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4</w:t>
            </w:r>
          </w:p>
        </w:tc>
        <w:tc>
          <w:tcPr>
            <w:tcW w:w="408" w:type="dxa"/>
            <w:shd w:val="clear" w:color="auto" w:fill="4472C4" w:themeFill="accent1"/>
          </w:tcPr>
          <w:p w14:paraId="4B164330" w14:textId="757A3A4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5</w:t>
            </w:r>
          </w:p>
        </w:tc>
      </w:tr>
      <w:tr w:rsidR="009B30BC" w:rsidRPr="009B30BC" w14:paraId="1C32E914" w14:textId="77777777" w:rsidTr="00611A2F">
        <w:tc>
          <w:tcPr>
            <w:tcW w:w="406" w:type="dxa"/>
            <w:tcBorders>
              <w:bottom w:val="single" w:sz="4" w:space="0" w:color="auto"/>
            </w:tcBorders>
          </w:tcPr>
          <w:p w14:paraId="4ABF7D4D" w14:textId="5879D66C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14:paraId="2F36DF52" w14:textId="5523D3F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14:paraId="6722194A" w14:textId="5A875F5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2231172F" w14:textId="166106FD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50531DBF" w14:textId="2355D9D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1FA900A8" w14:textId="2F932DA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318ADF76" w14:textId="3C4C298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37AB6EB6" w14:textId="50E103A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46C3027A" w14:textId="63568DBD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4242CB4D" w14:textId="0A88649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177E1FAB" w14:textId="2D8832B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5C919CAA" w14:textId="5D0EC7A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593412C7" w14:textId="1B0F74A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3DC14126" w14:textId="3AFB93C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39ED1503" w14:textId="6060C9A0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574BF57F" w14:textId="7C23EFE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1815E813" w14:textId="09B6E5D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1B74D9B3" w14:textId="489BD45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6CD075BA" w14:textId="1D2E4E7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14414846" w14:textId="1485404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277E67E5" w14:textId="56FF2F0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37647417" w14:textId="16BC97A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23C65D2A" w14:textId="5C11E52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0BF0E0B0" w14:textId="35904DE7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32E87DE8" w14:textId="7C0956C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</w:tr>
      <w:tr w:rsidR="009B30BC" w:rsidRPr="009B30BC" w14:paraId="2C6EE044" w14:textId="77777777" w:rsidTr="00611A2F">
        <w:tc>
          <w:tcPr>
            <w:tcW w:w="406" w:type="dxa"/>
            <w:shd w:val="clear" w:color="auto" w:fill="4472C4" w:themeFill="accent1"/>
          </w:tcPr>
          <w:p w14:paraId="682455CB" w14:textId="6D1A4F6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6</w:t>
            </w:r>
          </w:p>
        </w:tc>
        <w:tc>
          <w:tcPr>
            <w:tcW w:w="407" w:type="dxa"/>
            <w:shd w:val="clear" w:color="auto" w:fill="4472C4" w:themeFill="accent1"/>
          </w:tcPr>
          <w:p w14:paraId="54FC290F" w14:textId="25659A8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7</w:t>
            </w:r>
          </w:p>
        </w:tc>
        <w:tc>
          <w:tcPr>
            <w:tcW w:w="407" w:type="dxa"/>
            <w:shd w:val="clear" w:color="auto" w:fill="4472C4" w:themeFill="accent1"/>
          </w:tcPr>
          <w:p w14:paraId="68BFF5E5" w14:textId="45E5309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8</w:t>
            </w:r>
          </w:p>
        </w:tc>
        <w:tc>
          <w:tcPr>
            <w:tcW w:w="408" w:type="dxa"/>
            <w:shd w:val="clear" w:color="auto" w:fill="4472C4" w:themeFill="accent1"/>
          </w:tcPr>
          <w:p w14:paraId="27493D0A" w14:textId="0485CFA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29</w:t>
            </w:r>
          </w:p>
        </w:tc>
        <w:tc>
          <w:tcPr>
            <w:tcW w:w="408" w:type="dxa"/>
            <w:shd w:val="clear" w:color="auto" w:fill="4472C4" w:themeFill="accent1"/>
          </w:tcPr>
          <w:p w14:paraId="3FB78339" w14:textId="1C7BCF0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0</w:t>
            </w:r>
          </w:p>
        </w:tc>
        <w:tc>
          <w:tcPr>
            <w:tcW w:w="408" w:type="dxa"/>
            <w:shd w:val="clear" w:color="auto" w:fill="4472C4" w:themeFill="accent1"/>
          </w:tcPr>
          <w:p w14:paraId="7E31EC55" w14:textId="54C1EA1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1</w:t>
            </w:r>
          </w:p>
        </w:tc>
        <w:tc>
          <w:tcPr>
            <w:tcW w:w="408" w:type="dxa"/>
            <w:shd w:val="clear" w:color="auto" w:fill="4472C4" w:themeFill="accent1"/>
          </w:tcPr>
          <w:p w14:paraId="5C4475C8" w14:textId="2E3EC7E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2</w:t>
            </w:r>
          </w:p>
        </w:tc>
        <w:tc>
          <w:tcPr>
            <w:tcW w:w="408" w:type="dxa"/>
            <w:shd w:val="clear" w:color="auto" w:fill="4472C4" w:themeFill="accent1"/>
          </w:tcPr>
          <w:p w14:paraId="49677211" w14:textId="3986D3D0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3</w:t>
            </w:r>
          </w:p>
        </w:tc>
        <w:tc>
          <w:tcPr>
            <w:tcW w:w="408" w:type="dxa"/>
            <w:shd w:val="clear" w:color="auto" w:fill="4472C4" w:themeFill="accent1"/>
          </w:tcPr>
          <w:p w14:paraId="208FCC0C" w14:textId="04789A9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4</w:t>
            </w:r>
          </w:p>
        </w:tc>
        <w:tc>
          <w:tcPr>
            <w:tcW w:w="408" w:type="dxa"/>
            <w:shd w:val="clear" w:color="auto" w:fill="4472C4" w:themeFill="accent1"/>
          </w:tcPr>
          <w:p w14:paraId="4793A1FB" w14:textId="21CE9BD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5</w:t>
            </w:r>
          </w:p>
        </w:tc>
        <w:tc>
          <w:tcPr>
            <w:tcW w:w="408" w:type="dxa"/>
            <w:shd w:val="clear" w:color="auto" w:fill="4472C4" w:themeFill="accent1"/>
          </w:tcPr>
          <w:p w14:paraId="05B9E7D0" w14:textId="0E3E82C5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6</w:t>
            </w:r>
          </w:p>
        </w:tc>
        <w:tc>
          <w:tcPr>
            <w:tcW w:w="408" w:type="dxa"/>
            <w:shd w:val="clear" w:color="auto" w:fill="4472C4" w:themeFill="accent1"/>
          </w:tcPr>
          <w:p w14:paraId="47FED0EE" w14:textId="0F2B815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7</w:t>
            </w:r>
          </w:p>
        </w:tc>
        <w:tc>
          <w:tcPr>
            <w:tcW w:w="408" w:type="dxa"/>
            <w:shd w:val="clear" w:color="auto" w:fill="4472C4" w:themeFill="accent1"/>
          </w:tcPr>
          <w:p w14:paraId="15A22769" w14:textId="130E45F8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8</w:t>
            </w:r>
          </w:p>
        </w:tc>
        <w:tc>
          <w:tcPr>
            <w:tcW w:w="408" w:type="dxa"/>
            <w:shd w:val="clear" w:color="auto" w:fill="4472C4" w:themeFill="accent1"/>
          </w:tcPr>
          <w:p w14:paraId="08CE9EAC" w14:textId="259F00A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39</w:t>
            </w:r>
          </w:p>
        </w:tc>
        <w:tc>
          <w:tcPr>
            <w:tcW w:w="408" w:type="dxa"/>
            <w:shd w:val="clear" w:color="auto" w:fill="4472C4" w:themeFill="accent1"/>
          </w:tcPr>
          <w:p w14:paraId="79A9D072" w14:textId="5FE7E98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0</w:t>
            </w:r>
          </w:p>
        </w:tc>
        <w:tc>
          <w:tcPr>
            <w:tcW w:w="408" w:type="dxa"/>
            <w:shd w:val="clear" w:color="auto" w:fill="4472C4" w:themeFill="accent1"/>
          </w:tcPr>
          <w:p w14:paraId="02AEACD0" w14:textId="5EF75728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1</w:t>
            </w:r>
          </w:p>
        </w:tc>
        <w:tc>
          <w:tcPr>
            <w:tcW w:w="408" w:type="dxa"/>
            <w:shd w:val="clear" w:color="auto" w:fill="4472C4" w:themeFill="accent1"/>
          </w:tcPr>
          <w:p w14:paraId="022863BC" w14:textId="51D77551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2</w:t>
            </w:r>
          </w:p>
        </w:tc>
        <w:tc>
          <w:tcPr>
            <w:tcW w:w="408" w:type="dxa"/>
            <w:shd w:val="clear" w:color="auto" w:fill="4472C4" w:themeFill="accent1"/>
          </w:tcPr>
          <w:p w14:paraId="6286D14E" w14:textId="51BC91D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3</w:t>
            </w:r>
          </w:p>
        </w:tc>
        <w:tc>
          <w:tcPr>
            <w:tcW w:w="408" w:type="dxa"/>
            <w:shd w:val="clear" w:color="auto" w:fill="4472C4" w:themeFill="accent1"/>
          </w:tcPr>
          <w:p w14:paraId="69187C0A" w14:textId="4A33069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4</w:t>
            </w:r>
          </w:p>
        </w:tc>
        <w:tc>
          <w:tcPr>
            <w:tcW w:w="408" w:type="dxa"/>
            <w:shd w:val="clear" w:color="auto" w:fill="4472C4" w:themeFill="accent1"/>
          </w:tcPr>
          <w:p w14:paraId="6B5B749B" w14:textId="2291D9BB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5</w:t>
            </w:r>
          </w:p>
        </w:tc>
        <w:tc>
          <w:tcPr>
            <w:tcW w:w="408" w:type="dxa"/>
            <w:shd w:val="clear" w:color="auto" w:fill="4472C4" w:themeFill="accent1"/>
          </w:tcPr>
          <w:p w14:paraId="2E954A82" w14:textId="505A97D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6</w:t>
            </w:r>
          </w:p>
        </w:tc>
        <w:tc>
          <w:tcPr>
            <w:tcW w:w="408" w:type="dxa"/>
            <w:shd w:val="clear" w:color="auto" w:fill="4472C4" w:themeFill="accent1"/>
          </w:tcPr>
          <w:p w14:paraId="30581BCB" w14:textId="3E80538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7</w:t>
            </w:r>
          </w:p>
        </w:tc>
        <w:tc>
          <w:tcPr>
            <w:tcW w:w="408" w:type="dxa"/>
            <w:shd w:val="clear" w:color="auto" w:fill="4472C4" w:themeFill="accent1"/>
          </w:tcPr>
          <w:p w14:paraId="3F2F07EC" w14:textId="5C11008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8</w:t>
            </w:r>
          </w:p>
        </w:tc>
        <w:tc>
          <w:tcPr>
            <w:tcW w:w="408" w:type="dxa"/>
            <w:shd w:val="clear" w:color="auto" w:fill="4472C4" w:themeFill="accent1"/>
          </w:tcPr>
          <w:p w14:paraId="0A4FC606" w14:textId="134E853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49</w:t>
            </w:r>
          </w:p>
        </w:tc>
        <w:tc>
          <w:tcPr>
            <w:tcW w:w="408" w:type="dxa"/>
            <w:shd w:val="clear" w:color="auto" w:fill="4472C4" w:themeFill="accent1"/>
          </w:tcPr>
          <w:p w14:paraId="316C8D20" w14:textId="4658D1E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FFFFFF"/>
                <w:sz w:val="24"/>
                <w:szCs w:val="22"/>
              </w:rPr>
              <w:t>50</w:t>
            </w:r>
          </w:p>
        </w:tc>
      </w:tr>
      <w:tr w:rsidR="009B30BC" w:rsidRPr="009B30BC" w14:paraId="35182201" w14:textId="77777777" w:rsidTr="00611A2F">
        <w:tc>
          <w:tcPr>
            <w:tcW w:w="406" w:type="dxa"/>
          </w:tcPr>
          <w:p w14:paraId="349E49CD" w14:textId="0D522107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7" w:type="dxa"/>
          </w:tcPr>
          <w:p w14:paraId="378200AF" w14:textId="22C9C73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7" w:type="dxa"/>
          </w:tcPr>
          <w:p w14:paraId="116110CB" w14:textId="31EC28E7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</w:tcPr>
          <w:p w14:paraId="53CDFFB5" w14:textId="4BE9E7E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</w:tcPr>
          <w:p w14:paraId="20D792EE" w14:textId="6773704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</w:tcPr>
          <w:p w14:paraId="092C7594" w14:textId="52A70CF6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</w:tcPr>
          <w:p w14:paraId="09A75C53" w14:textId="6DA929E8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</w:tcPr>
          <w:p w14:paraId="748DA069" w14:textId="0DB9A2B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</w:tcPr>
          <w:p w14:paraId="784FC830" w14:textId="25A5176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</w:tcPr>
          <w:p w14:paraId="27BFD6F2" w14:textId="4980D0F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</w:tcPr>
          <w:p w14:paraId="05A5BEFC" w14:textId="6DDCA2A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</w:tcPr>
          <w:p w14:paraId="429C7E72" w14:textId="445929ED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</w:tcPr>
          <w:p w14:paraId="08ABBE66" w14:textId="2BAA3EB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</w:tcPr>
          <w:p w14:paraId="3FB40082" w14:textId="3D35CA1A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</w:tcPr>
          <w:p w14:paraId="77845091" w14:textId="5397216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</w:tcPr>
          <w:p w14:paraId="2A13C69C" w14:textId="67EA7EE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</w:tcPr>
          <w:p w14:paraId="53B712EE" w14:textId="2A1467F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</w:tcPr>
          <w:p w14:paraId="315E2082" w14:textId="6BE58A6E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A</w:t>
            </w:r>
          </w:p>
        </w:tc>
        <w:tc>
          <w:tcPr>
            <w:tcW w:w="408" w:type="dxa"/>
          </w:tcPr>
          <w:p w14:paraId="0311F239" w14:textId="5FFC8908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</w:tcPr>
          <w:p w14:paraId="628623C3" w14:textId="7621E779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</w:tcPr>
          <w:p w14:paraId="4F16CC61" w14:textId="0DB9F88F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</w:tcPr>
          <w:p w14:paraId="38AB7C3B" w14:textId="32813322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  <w:tc>
          <w:tcPr>
            <w:tcW w:w="408" w:type="dxa"/>
          </w:tcPr>
          <w:p w14:paraId="25C9B8DB" w14:textId="2193672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B</w:t>
            </w:r>
          </w:p>
        </w:tc>
        <w:tc>
          <w:tcPr>
            <w:tcW w:w="408" w:type="dxa"/>
          </w:tcPr>
          <w:p w14:paraId="46C55FBB" w14:textId="2EE85DA4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C</w:t>
            </w:r>
          </w:p>
        </w:tc>
        <w:tc>
          <w:tcPr>
            <w:tcW w:w="408" w:type="dxa"/>
          </w:tcPr>
          <w:p w14:paraId="1CF66F4A" w14:textId="235D31B3" w:rsidR="009B30BC" w:rsidRPr="009B30BC" w:rsidRDefault="009B30BC" w:rsidP="009B30BC">
            <w:pPr>
              <w:spacing w:after="200" w:line="276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</w:pPr>
            <w:r>
              <w:rPr>
                <w:rFonts w:ascii="Times New Roman" w:eastAsia="Calibri" w:hAnsi="Times New Roman" w:cs="Times New Roman"/>
                <w:b/>
                <w:noProof w:val="0"/>
                <w:color w:val="008080"/>
                <w:sz w:val="24"/>
                <w:szCs w:val="22"/>
              </w:rPr>
              <w:t>D</w:t>
            </w:r>
          </w:p>
        </w:tc>
      </w:tr>
      <w:bookmarkEnd w:id="0"/>
      <w:bookmarkEnd w:id="1"/>
      <w:bookmarkEnd w:id="2"/>
    </w:tbl>
    <w:p w14:paraId="7EE45273" w14:textId="77777777" w:rsidR="0074490E" w:rsidRDefault="0074490E" w:rsidP="0074490E">
      <w:pPr>
        <w:spacing w:after="200" w:line="276" w:lineRule="auto"/>
        <w:jc w:val="center"/>
        <w:rPr>
          <w:rFonts w:ascii="Times New Roman" w:eastAsia="Calibri" w:hAnsi="Times New Roman" w:cs="Times New Roman"/>
          <w:b/>
          <w:noProof w:val="0"/>
          <w:color w:val="FFC000"/>
          <w:sz w:val="24"/>
          <w:szCs w:val="22"/>
        </w:rPr>
      </w:pPr>
    </w:p>
    <w:sectPr w:rsidR="0074490E" w:rsidSect="0074490E">
      <w:headerReference w:type="even" r:id="rId17"/>
      <w:headerReference w:type="default" r:id="rId18"/>
      <w:headerReference w:type="first" r:id="rId19"/>
      <w:pgSz w:w="11906" w:h="16838"/>
      <w:pgMar w:top="850" w:right="850" w:bottom="850" w:left="850" w:header="340" w:footer="340" w:gutter="0"/>
      <w:pgNumType w:start="1"/>
      <w:cols w:space="720"/>
      <w:docGrid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5CE9B8" w14:textId="77777777" w:rsidR="000C55F1" w:rsidRDefault="000C55F1">
      <w:r>
        <w:separator/>
      </w:r>
    </w:p>
  </w:endnote>
  <w:endnote w:type="continuationSeparator" w:id="0">
    <w:p w14:paraId="15568D85" w14:textId="77777777" w:rsidR="000C55F1" w:rsidRDefault="000C55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UVN Binh Duong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DokChampa">
    <w:panose1 w:val="020B0604020202020204"/>
    <w:charset w:val="00"/>
    <w:family w:val="swiss"/>
    <w:pitch w:val="variable"/>
    <w:sig w:usb0="83000003" w:usb1="00000000" w:usb2="00000000" w:usb3="00000000" w:csb0="00010001" w:csb1="00000000"/>
  </w:font>
  <w:font w:name="UVN Bach Dang Nang">
    <w:altName w:val="Calibri"/>
    <w:charset w:val="00"/>
    <w:family w:val="roman"/>
    <w:pitch w:val="variable"/>
    <w:sig w:usb0="00000087" w:usb1="00000000" w:usb2="00000000" w:usb3="00000000" w:csb0="0000001B" w:csb1="00000000"/>
  </w:font>
  <w:font w:name="Roboto">
    <w:charset w:val="00"/>
    <w:family w:val="auto"/>
    <w:pitch w:val="variable"/>
    <w:sig w:usb0="E00002FF" w:usb1="5000205B" w:usb2="00000020" w:usb3="00000000" w:csb0="0000019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VN-Gotham Rounded">
    <w:charset w:val="00"/>
    <w:family w:val="auto"/>
    <w:pitch w:val="variable"/>
    <w:sig w:usb0="00000001" w:usb1="4000004A" w:usb2="00000000" w:usb3="00000000" w:csb0="0000000B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F285C3" w14:textId="77777777" w:rsidR="000C55F1" w:rsidRDefault="000C55F1">
      <w:r>
        <w:separator/>
      </w:r>
    </w:p>
  </w:footnote>
  <w:footnote w:type="continuationSeparator" w:id="0">
    <w:p w14:paraId="6E40AA2A" w14:textId="77777777" w:rsidR="000C55F1" w:rsidRDefault="000C55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B73BA5" w14:textId="77777777" w:rsidR="001A74E8" w:rsidRDefault="001A74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UVN Bach Dang Nang" w:eastAsia="UVN Bach Dang Nang" w:hAnsi="UVN Bach Dang Nang" w:cs="UVN Bach Dang Nang"/>
        <w:b/>
        <w:color w:val="000000"/>
        <w:sz w:val="16"/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76E7E" w14:textId="77777777" w:rsidR="001A74E8" w:rsidRDefault="001A74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UVN Bach Dang Nang" w:eastAsia="UVN Bach Dang Nang" w:hAnsi="UVN Bach Dang Nang" w:cs="UVN Bach Dang Nang"/>
        <w:b/>
        <w:color w:val="000000"/>
        <w:sz w:val="16"/>
        <w:szCs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C66C3" w14:textId="77777777" w:rsidR="001A74E8" w:rsidRDefault="000C55F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  <w:r>
      <w:pict w14:anchorId="1B6660F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3196796" o:spid="_x0000_s1025" type="#_x0000_t136" style="position:absolute;left:0;text-align:left;margin-left:0;margin-top:0;width:670.35pt;height:49.05pt;rotation:315;z-index:-251658752;mso-position-horizontal:center;mso-position-horizontal-relative:margin;mso-position-vertical:center;mso-position-vertical-relative:margin" o:allowincell="f" fillcolor="#00b0f0" stroked="f">
          <v:fill opacity=".5"/>
          <v:textpath style="font-family:&quot;Palatino Linotype&quot;;font-size:1pt" string="NHÓM WORD &amp; BIÊN SOẠN TOÁN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9A61CA"/>
    <w:multiLevelType w:val="hybridMultilevel"/>
    <w:tmpl w:val="963C1C3E"/>
    <w:lvl w:ilvl="0" w:tplc="0922C5C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0F3588"/>
    <w:multiLevelType w:val="hybridMultilevel"/>
    <w:tmpl w:val="C5FCE7B8"/>
    <w:lvl w:ilvl="0" w:tplc="83EA3D24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0A76E9"/>
    <w:multiLevelType w:val="hybridMultilevel"/>
    <w:tmpl w:val="AE36C160"/>
    <w:lvl w:ilvl="0" w:tplc="31CE0E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C97CE6"/>
    <w:multiLevelType w:val="hybridMultilevel"/>
    <w:tmpl w:val="40CAD9CE"/>
    <w:lvl w:ilvl="0" w:tplc="0DFA8AA4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981C0E"/>
    <w:multiLevelType w:val="hybridMultilevel"/>
    <w:tmpl w:val="67F6C8DE"/>
    <w:lvl w:ilvl="0" w:tplc="BB9CD84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6D2E1D"/>
    <w:multiLevelType w:val="hybridMultilevel"/>
    <w:tmpl w:val="70888802"/>
    <w:lvl w:ilvl="0" w:tplc="31CE0E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A445C8"/>
    <w:multiLevelType w:val="hybridMultilevel"/>
    <w:tmpl w:val="BB88D29E"/>
    <w:lvl w:ilvl="0" w:tplc="31CE0E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290EE7"/>
    <w:multiLevelType w:val="hybridMultilevel"/>
    <w:tmpl w:val="E79AB320"/>
    <w:lvl w:ilvl="0" w:tplc="31CE0E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7"/>
  </w:num>
  <w:num w:numId="5">
    <w:abstractNumId w:val="2"/>
  </w:num>
  <w:num w:numId="6">
    <w:abstractNumId w:val="5"/>
  </w:num>
  <w:num w:numId="7">
    <w:abstractNumId w:val="3"/>
  </w:num>
  <w:num w:numId="8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evenAndOddHeaders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7184"/>
    <w:rsid w:val="00004A75"/>
    <w:rsid w:val="00050C12"/>
    <w:rsid w:val="0007313D"/>
    <w:rsid w:val="00074E04"/>
    <w:rsid w:val="000A55FD"/>
    <w:rsid w:val="000C30F1"/>
    <w:rsid w:val="000C55F1"/>
    <w:rsid w:val="000E1964"/>
    <w:rsid w:val="000F45BE"/>
    <w:rsid w:val="00130A86"/>
    <w:rsid w:val="00157853"/>
    <w:rsid w:val="001A74E8"/>
    <w:rsid w:val="001C710E"/>
    <w:rsid w:val="001C71E7"/>
    <w:rsid w:val="001C7246"/>
    <w:rsid w:val="001D3DE8"/>
    <w:rsid w:val="001E60FF"/>
    <w:rsid w:val="001F1AE3"/>
    <w:rsid w:val="00200DD1"/>
    <w:rsid w:val="00206377"/>
    <w:rsid w:val="00236113"/>
    <w:rsid w:val="00236CBE"/>
    <w:rsid w:val="00244AFE"/>
    <w:rsid w:val="0025325C"/>
    <w:rsid w:val="00271F54"/>
    <w:rsid w:val="002821F6"/>
    <w:rsid w:val="00282F35"/>
    <w:rsid w:val="00285643"/>
    <w:rsid w:val="002D6D84"/>
    <w:rsid w:val="002E370F"/>
    <w:rsid w:val="002F1FB9"/>
    <w:rsid w:val="00307D61"/>
    <w:rsid w:val="00316F56"/>
    <w:rsid w:val="00337184"/>
    <w:rsid w:val="00353C18"/>
    <w:rsid w:val="003540AB"/>
    <w:rsid w:val="0036491B"/>
    <w:rsid w:val="003806E7"/>
    <w:rsid w:val="00385905"/>
    <w:rsid w:val="00386343"/>
    <w:rsid w:val="003873BF"/>
    <w:rsid w:val="003A0FB8"/>
    <w:rsid w:val="003C3C7C"/>
    <w:rsid w:val="003D3014"/>
    <w:rsid w:val="003E0873"/>
    <w:rsid w:val="003F1990"/>
    <w:rsid w:val="00417D7C"/>
    <w:rsid w:val="00424560"/>
    <w:rsid w:val="00442B65"/>
    <w:rsid w:val="00453A6A"/>
    <w:rsid w:val="00454E11"/>
    <w:rsid w:val="004600A4"/>
    <w:rsid w:val="00490826"/>
    <w:rsid w:val="004A01BF"/>
    <w:rsid w:val="004A27A7"/>
    <w:rsid w:val="004B345F"/>
    <w:rsid w:val="00501C1D"/>
    <w:rsid w:val="00547AA0"/>
    <w:rsid w:val="005B0BF0"/>
    <w:rsid w:val="005B18E9"/>
    <w:rsid w:val="005F2DAF"/>
    <w:rsid w:val="00611A2F"/>
    <w:rsid w:val="006178DC"/>
    <w:rsid w:val="00623FDE"/>
    <w:rsid w:val="00632915"/>
    <w:rsid w:val="006420CE"/>
    <w:rsid w:val="0065637A"/>
    <w:rsid w:val="00660211"/>
    <w:rsid w:val="006710F5"/>
    <w:rsid w:val="006B14CD"/>
    <w:rsid w:val="006B6B46"/>
    <w:rsid w:val="006D4E93"/>
    <w:rsid w:val="006D7347"/>
    <w:rsid w:val="006E6DFD"/>
    <w:rsid w:val="006F4CA9"/>
    <w:rsid w:val="00700004"/>
    <w:rsid w:val="007025F5"/>
    <w:rsid w:val="00712093"/>
    <w:rsid w:val="00717634"/>
    <w:rsid w:val="007316F2"/>
    <w:rsid w:val="0074490E"/>
    <w:rsid w:val="00751498"/>
    <w:rsid w:val="00771336"/>
    <w:rsid w:val="00776649"/>
    <w:rsid w:val="00787560"/>
    <w:rsid w:val="00793DD8"/>
    <w:rsid w:val="00806642"/>
    <w:rsid w:val="00806F13"/>
    <w:rsid w:val="00831D86"/>
    <w:rsid w:val="008444A0"/>
    <w:rsid w:val="00850178"/>
    <w:rsid w:val="008559A6"/>
    <w:rsid w:val="008760F4"/>
    <w:rsid w:val="008A0AA1"/>
    <w:rsid w:val="008C4C22"/>
    <w:rsid w:val="00903112"/>
    <w:rsid w:val="00907706"/>
    <w:rsid w:val="009342DA"/>
    <w:rsid w:val="00986194"/>
    <w:rsid w:val="009907A8"/>
    <w:rsid w:val="00990B3D"/>
    <w:rsid w:val="009A11C8"/>
    <w:rsid w:val="009A6DFE"/>
    <w:rsid w:val="009B30BC"/>
    <w:rsid w:val="009C58F1"/>
    <w:rsid w:val="009D46E0"/>
    <w:rsid w:val="009F5668"/>
    <w:rsid w:val="00A622C1"/>
    <w:rsid w:val="00A6470F"/>
    <w:rsid w:val="00A70248"/>
    <w:rsid w:val="00A765D8"/>
    <w:rsid w:val="00A8060D"/>
    <w:rsid w:val="00A80663"/>
    <w:rsid w:val="00A8087C"/>
    <w:rsid w:val="00A81297"/>
    <w:rsid w:val="00A81E9F"/>
    <w:rsid w:val="00A9134F"/>
    <w:rsid w:val="00A931A3"/>
    <w:rsid w:val="00A93471"/>
    <w:rsid w:val="00AB0CA2"/>
    <w:rsid w:val="00AD161B"/>
    <w:rsid w:val="00B00870"/>
    <w:rsid w:val="00B03816"/>
    <w:rsid w:val="00B06A0B"/>
    <w:rsid w:val="00B11607"/>
    <w:rsid w:val="00B260F8"/>
    <w:rsid w:val="00B60AEA"/>
    <w:rsid w:val="00B90CFE"/>
    <w:rsid w:val="00B92286"/>
    <w:rsid w:val="00BA24FD"/>
    <w:rsid w:val="00BC18B0"/>
    <w:rsid w:val="00BD40B7"/>
    <w:rsid w:val="00BD564E"/>
    <w:rsid w:val="00BD6509"/>
    <w:rsid w:val="00BE725F"/>
    <w:rsid w:val="00C11755"/>
    <w:rsid w:val="00C20443"/>
    <w:rsid w:val="00C33964"/>
    <w:rsid w:val="00C5335A"/>
    <w:rsid w:val="00C62CB9"/>
    <w:rsid w:val="00C76303"/>
    <w:rsid w:val="00CC78DC"/>
    <w:rsid w:val="00CE25F2"/>
    <w:rsid w:val="00CE2669"/>
    <w:rsid w:val="00D2291E"/>
    <w:rsid w:val="00D266A5"/>
    <w:rsid w:val="00D36FCE"/>
    <w:rsid w:val="00D52CF7"/>
    <w:rsid w:val="00D77A6F"/>
    <w:rsid w:val="00D8419A"/>
    <w:rsid w:val="00D864B6"/>
    <w:rsid w:val="00DC2357"/>
    <w:rsid w:val="00DD7148"/>
    <w:rsid w:val="00DE5543"/>
    <w:rsid w:val="00E07F54"/>
    <w:rsid w:val="00E12281"/>
    <w:rsid w:val="00E313A2"/>
    <w:rsid w:val="00E66FB1"/>
    <w:rsid w:val="00E72372"/>
    <w:rsid w:val="00E76C4F"/>
    <w:rsid w:val="00E94213"/>
    <w:rsid w:val="00E96828"/>
    <w:rsid w:val="00EB77DE"/>
    <w:rsid w:val="00F24428"/>
    <w:rsid w:val="00F27F47"/>
    <w:rsid w:val="00F42B9B"/>
    <w:rsid w:val="00F46CA6"/>
    <w:rsid w:val="00F77C04"/>
    <w:rsid w:val="00F83854"/>
    <w:rsid w:val="00F9051E"/>
    <w:rsid w:val="00FA6967"/>
    <w:rsid w:val="00FB38F9"/>
    <w:rsid w:val="00FC7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DB341E"/>
  <w15:docId w15:val="{41BB37B7-77AF-4B07-891E-F2979BFBB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="Palatino Linotype" w:hAnsi="Palatino Linotype" w:cs="Palatino Linotype"/>
        <w:sz w:val="23"/>
        <w:szCs w:val="23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hường (toàn văn bản)"/>
    <w:qFormat/>
    <w:rsid w:val="00AA250E"/>
    <w:rPr>
      <w:noProof/>
    </w:rPr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FB38F9"/>
    <w:pPr>
      <w:keepNext/>
      <w:keepLines/>
      <w:spacing w:before="120" w:line="360" w:lineRule="auto"/>
      <w:ind w:left="990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6D303C"/>
    <w:pPr>
      <w:keepNext/>
      <w:keepLines/>
      <w:tabs>
        <w:tab w:val="num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BD180C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num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F36F1E"/>
    <w:pPr>
      <w:keepNext/>
      <w:keepLines/>
      <w:tabs>
        <w:tab w:val="num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NoSpacing">
    <w:name w:val="No Spacing"/>
    <w:uiPriority w:val="1"/>
    <w:qFormat/>
    <w:rsid w:val="00F40F0E"/>
    <w:rPr>
      <w:rFonts w:eastAsia="Calibri" w:cs="Times New Roman"/>
    </w:rPr>
  </w:style>
  <w:style w:type="table" w:styleId="TableGrid">
    <w:name w:val="Table Grid"/>
    <w:basedOn w:val="TableNormal"/>
    <w:uiPriority w:val="39"/>
    <w:rsid w:val="00FE0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6406A"/>
    <w:pPr>
      <w:ind w:left="720"/>
      <w:contextualSpacing/>
    </w:pPr>
  </w:style>
  <w:style w:type="paragraph" w:customStyle="1" w:styleId="BiLaTex">
    <w:name w:val="Bài (LaTex)"/>
    <w:basedOn w:val="ListParagraph"/>
    <w:link w:val="BiLaTexChar"/>
    <w:rsid w:val="000B33F6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E53E71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113612"/>
    <w:rPr>
      <w:noProof/>
    </w:rPr>
  </w:style>
  <w:style w:type="character" w:customStyle="1" w:styleId="BiLaTexChar">
    <w:name w:val="Bài (LaTex) Char"/>
    <w:basedOn w:val="ListParagraphChar"/>
    <w:link w:val="BiLaTex"/>
    <w:rsid w:val="000B33F6"/>
    <w:rPr>
      <w:rFonts w:ascii="Roboto" w:hAnsi="Roboto"/>
      <w:b/>
      <w:noProof/>
      <w:color w:val="0000FF"/>
      <w:sz w:val="28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BD180C"/>
    <w:rPr>
      <w:rFonts w:ascii="Roboto" w:eastAsiaTheme="majorEastAsia" w:hAnsi="Roboto" w:cstheme="majorBidi"/>
      <w:b/>
      <w:noProof/>
      <w:color w:val="0000FF"/>
      <w:szCs w:val="24"/>
      <w:shd w:val="clear" w:color="auto" w:fill="E2EFD9" w:themeFill="accent6" w:themeFillTint="33"/>
    </w:rPr>
  </w:style>
  <w:style w:type="character" w:customStyle="1" w:styleId="PhnChar">
    <w:name w:val="Phần Char"/>
    <w:basedOn w:val="BiLaTexChar"/>
    <w:link w:val="Phn"/>
    <w:rsid w:val="00E53E71"/>
    <w:rPr>
      <w:rFonts w:ascii="SVN-Gotham Rounded" w:hAnsi="SVN-Gotham Rounded"/>
      <w:b w:val="0"/>
      <w:noProof/>
      <w:color w:val="CC00CC"/>
      <w:sz w:val="28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6D303C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FB38F9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681C88"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229AE"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229AE"/>
    <w:pPr>
      <w:spacing w:after="100"/>
      <w:ind w:left="480"/>
    </w:pPr>
    <w:rPr>
      <w:rFonts w:ascii="Roboto" w:hAnsi="Roboto"/>
      <w:b/>
      <w:color w:val="0000FF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9A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9AE"/>
    <w:rPr>
      <w:rFonts w:ascii="Segoe UI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22F0D"/>
    <w:rPr>
      <w:color w:val="0563C1" w:themeColor="hyperlink"/>
      <w:u w:val="single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F36F1E"/>
    <w:rPr>
      <w:rFonts w:ascii="Roboto" w:eastAsiaTheme="majorEastAsia" w:hAnsi="Roboto" w:cstheme="majorBidi"/>
      <w:iCs/>
      <w:noProof/>
      <w:color w:val="CC0099"/>
      <w:sz w:val="24"/>
    </w:rPr>
  </w:style>
  <w:style w:type="paragraph" w:styleId="TOC4">
    <w:name w:val="toc 4"/>
    <w:basedOn w:val="Normal"/>
    <w:next w:val="Normal"/>
    <w:autoRedefine/>
    <w:uiPriority w:val="39"/>
    <w:unhideWhenUsed/>
    <w:rsid w:val="00AA250E"/>
    <w:pPr>
      <w:spacing w:after="100"/>
      <w:ind w:left="720"/>
    </w:pPr>
  </w:style>
  <w:style w:type="paragraph" w:customStyle="1" w:styleId="nidungDNG">
    <w:name w:val="nội dung DẠNG"/>
    <w:basedOn w:val="Normal"/>
    <w:link w:val="nidungDNGChar"/>
    <w:autoRedefine/>
    <w:qFormat/>
    <w:rsid w:val="00955428"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paragraph" w:customStyle="1" w:styleId="CHNG">
    <w:name w:val="CHƯƠNG"/>
    <w:basedOn w:val="Normal"/>
    <w:link w:val="CHNGChar"/>
    <w:autoRedefine/>
    <w:qFormat/>
    <w:rsid w:val="00955428"/>
    <w:pPr>
      <w:jc w:val="right"/>
    </w:pPr>
    <w:rPr>
      <w:rFonts w:ascii="Roboto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sid w:val="00955428"/>
    <w:rPr>
      <w:rFonts w:ascii="Palatino Linotype" w:hAnsi="Palatino Linotype"/>
      <w:i/>
      <w:noProof/>
      <w:shd w:val="clear" w:color="auto" w:fill="FFF2CC" w:themeFill="accent4" w:themeFillTint="33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F5011E"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CHNGChar">
    <w:name w:val="CHƯƠNG Char"/>
    <w:basedOn w:val="DefaultParagraphFont"/>
    <w:link w:val="CHNG"/>
    <w:rsid w:val="00955428"/>
    <w:rPr>
      <w:rFonts w:ascii="Roboto" w:hAnsi="Roboto"/>
      <w:b/>
      <w:noProof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sid w:val="00F5011E"/>
    <w:rPr>
      <w:rFonts w:ascii="Palatino Linotype" w:hAnsi="Palatino Linotype"/>
      <w:noProof/>
    </w:rPr>
  </w:style>
  <w:style w:type="paragraph" w:styleId="Header">
    <w:name w:val="header"/>
    <w:basedOn w:val="Normal"/>
    <w:link w:val="Head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AA5F63"/>
    <w:rPr>
      <w:rFonts w:ascii="Palatino Linotype" w:hAnsi="Palatino Linotype"/>
      <w:noProof/>
      <w:sz w:val="23"/>
    </w:rPr>
  </w:style>
  <w:style w:type="paragraph" w:styleId="Footer">
    <w:name w:val="footer"/>
    <w:basedOn w:val="Normal"/>
    <w:link w:val="Foot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qFormat/>
    <w:rsid w:val="00AA5F63"/>
    <w:rPr>
      <w:rFonts w:ascii="Palatino Linotype" w:hAnsi="Palatino Linotype"/>
      <w:noProof/>
      <w:sz w:val="23"/>
    </w:rPr>
  </w:style>
  <w:style w:type="paragraph" w:customStyle="1" w:styleId="Default">
    <w:name w:val="Default"/>
    <w:rsid w:val="00004CE3"/>
    <w:pPr>
      <w:autoSpaceDE w:val="0"/>
      <w:autoSpaceDN w:val="0"/>
      <w:adjustRightInd w:val="0"/>
      <w:jc w:val="left"/>
    </w:pPr>
    <w:rPr>
      <w:rFonts w:eastAsia="Calibri" w:cs="Times New Roman"/>
      <w:color w:val="000000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352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2821F6"/>
    <w:rPr>
      <w:b/>
      <w:bCs/>
    </w:rPr>
  </w:style>
  <w:style w:type="paragraph" w:customStyle="1" w:styleId="Normal0">
    <w:name w:val="Normal_0"/>
    <w:qFormat/>
    <w:rsid w:val="003A0FB8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A0FB8"/>
    <w:pPr>
      <w:spacing w:after="200" w:line="276" w:lineRule="auto"/>
      <w:ind w:left="992" w:hanging="992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MTDisplayEquationChar">
    <w:name w:val="MTDisplayEquation Char"/>
    <w:link w:val="MTDisplayEquation"/>
    <w:rsid w:val="003A0FB8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A0FB8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noProof w:val="0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3A0FB8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oancuaDanhsachChar">
    <w:name w:val="Đoạn của Danh sách Char"/>
    <w:link w:val="oancuaDanhsach"/>
    <w:locked/>
    <w:rsid w:val="003A0FB8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paragraph" w:customStyle="1" w:styleId="Normal1">
    <w:name w:val="Normal1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3A0FB8"/>
    <w:rPr>
      <w:b/>
      <w:noProof/>
      <w:sz w:val="72"/>
      <w:szCs w:val="72"/>
    </w:rPr>
  </w:style>
  <w:style w:type="table" w:customStyle="1" w:styleId="TableGrid3">
    <w:name w:val="Table Grid3"/>
    <w:basedOn w:val="TableNormal"/>
    <w:next w:val="TableGrid"/>
    <w:uiPriority w:val="59"/>
    <w:rsid w:val="003A0FB8"/>
    <w:pPr>
      <w:jc w:val="left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3A0FB8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noProof w:val="0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453A6A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74490E"/>
  </w:style>
  <w:style w:type="table" w:customStyle="1" w:styleId="TableGrid1">
    <w:name w:val="Table Grid1"/>
    <w:basedOn w:val="TableNormal"/>
    <w:next w:val="TableGrid"/>
    <w:uiPriority w:val="59"/>
    <w:rsid w:val="0074490E"/>
    <w:pPr>
      <w:jc w:val="left"/>
    </w:pPr>
    <w:rPr>
      <w:rFonts w:ascii="Times New Roman" w:eastAsia="Calibri" w:hAnsi="Times New Roman" w:cs="Times New Roman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1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31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06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4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4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4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0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77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15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0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2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73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0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03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93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4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0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3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66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25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7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6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6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3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9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6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2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7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4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5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4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6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2.xml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3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3+4daWNAcclBsJ8KgLPnD5BJoxg==">AMUW2mUIQ2XP4DfpyUJEGaIbPm8ZcdOCmMAyhJMiGZif6znRJCBtrwPXEi1qzFLWLkWrQxSa0bShLp/JWEFVbj87E8EXCg+YiyZ2DdU605m7MSsbEM0GYWTPvt5KzXV6Urzh6NbnRqfUMSvzdXgPywAd+wkUM3dMMA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833693BD-1D0B-4494-A5EE-25A11644EB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6</TotalTime>
  <Pages>5</Pages>
  <Words>1702</Words>
  <Characters>9703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11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-7500</dc:creator>
  <cp:lastModifiedBy>cong thanh</cp:lastModifiedBy>
  <cp:revision>6</cp:revision>
  <cp:lastPrinted>2020-09-05T02:58:00Z</cp:lastPrinted>
  <dcterms:created xsi:type="dcterms:W3CDTF">2021-10-10T15:48:00Z</dcterms:created>
  <dcterms:modified xsi:type="dcterms:W3CDTF">2021-10-11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